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63CC19E" w14:textId="7756E77E" w:rsidR="00D36823" w:rsidRPr="001503A6" w:rsidRDefault="00240338" w:rsidP="00D36823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bookmarkStart w:id="0" w:name="_Hlk35283394"/>
      <w:bookmarkStart w:id="1" w:name="_Hlk35283830"/>
      <w:r w:rsidRPr="00A766AD">
        <w:rPr>
          <w:rFonts w:ascii="Arial" w:hAnsi="Arial" w:cs="Arial"/>
          <w:b/>
          <w:noProof/>
        </w:rPr>
        <mc:AlternateContent>
          <mc:Choice Requires="wps">
            <w:drawing>
              <wp:anchor distT="45720" distB="45720" distL="114300" distR="114300" simplePos="0" relativeHeight="251680768" behindDoc="0" locked="0" layoutInCell="1" allowOverlap="1" wp14:anchorId="5BFBC8DA" wp14:editId="397881E2">
                <wp:simplePos x="0" y="0"/>
                <wp:positionH relativeFrom="column">
                  <wp:posOffset>266387</wp:posOffset>
                </wp:positionH>
                <wp:positionV relativeFrom="paragraph">
                  <wp:posOffset>1926590</wp:posOffset>
                </wp:positionV>
                <wp:extent cx="4827182" cy="573206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7182" cy="57320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3D61000" w14:textId="5C568AEE" w:rsidR="00240338" w:rsidRPr="00240338" w:rsidRDefault="00240338" w:rsidP="00240338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70C0"/>
                                <w:sz w:val="52"/>
                                <w:szCs w:val="52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70C0"/>
                                <w:sz w:val="52"/>
                                <w:szCs w:val="52"/>
                              </w:rPr>
                              <w:t>Match the graph to equation</w:t>
                            </w:r>
                          </w:p>
                          <w:p w14:paraId="5630AB56" w14:textId="77777777" w:rsidR="00240338" w:rsidRDefault="00240338" w:rsidP="0024033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BFBC8DA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1pt;margin-top:151.7pt;width:380.1pt;height:45.15pt;z-index:2516807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" stroked="f">
                <v:textbox>
                  <w:txbxContent>
                    <w:p w14:paraId="53D61000" w14:textId="5C568AEE" w:rsidR="00240338" w:rsidRPr="00240338" w:rsidRDefault="00240338" w:rsidP="00240338">
                      <w:pPr>
                        <w:rPr>
                          <w:rFonts w:ascii="Times New Roman" w:hAnsi="Times New Roman" w:cs="Times New Roman"/>
                          <w:b/>
                          <w:bCs/>
                          <w:color w:val="0070C0"/>
                          <w:sz w:val="52"/>
                          <w:szCs w:val="52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color w:val="0070C0"/>
                          <w:sz w:val="52"/>
                          <w:szCs w:val="52"/>
                        </w:rPr>
                        <w:t>Match the graph to equation</w:t>
                      </w:r>
                    </w:p>
                    <w:p w14:paraId="5630AB56" w14:textId="77777777" w:rsidR="00240338" w:rsidRDefault="00240338" w:rsidP="00240338"/>
                  </w:txbxContent>
                </v:textbox>
              </v:shape>
            </w:pict>
          </mc:Fallback>
        </mc:AlternateContent>
      </w:r>
      <w:r w:rsidR="00D36823">
        <w:rPr>
          <w:noProof/>
        </w:rPr>
        <w:drawing>
          <wp:inline distT="0" distB="0" distL="0" distR="0" wp14:anchorId="315A7FD4" wp14:editId="77E6C8E5">
            <wp:extent cx="5486400" cy="4062095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EC028DA.tmp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062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2" w:name="_GoBack"/>
      <w:bookmarkEnd w:id="2"/>
      <w:r w:rsidR="00D36823" w:rsidRPr="001503A6">
        <w:rPr>
          <w:rFonts w:ascii="Arial" w:hAnsi="Arial" w:cs="Arial"/>
          <w:b/>
        </w:rPr>
        <w:t>Instructions</w:t>
      </w:r>
    </w:p>
    <w:p w14:paraId="13DCB852" w14:textId="37C4FF7C" w:rsidR="00D36823" w:rsidRPr="001503A6" w:rsidRDefault="00D36823" w:rsidP="00D36823">
      <w:pPr>
        <w:pStyle w:val="MediumGrid1-Accent22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noProof/>
        </w:rPr>
        <w:drawing>
          <wp:anchor distT="0" distB="0" distL="114300" distR="114300" simplePos="0" relativeHeight="251660288" behindDoc="0" locked="0" layoutInCell="1" allowOverlap="1" wp14:anchorId="3BAAD42C" wp14:editId="4087E0B9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03A6">
        <w:rPr>
          <w:rFonts w:ascii="Arial" w:hAnsi="Arial" w:cs="Arial"/>
        </w:rPr>
        <w:t xml:space="preserve">Use </w:t>
      </w:r>
      <w:r w:rsidRPr="001503A6">
        <w:rPr>
          <w:rFonts w:ascii="Arial" w:hAnsi="Arial" w:cs="Arial"/>
          <w:b/>
        </w:rPr>
        <w:t>black</w:t>
      </w:r>
      <w:r w:rsidRPr="001503A6">
        <w:rPr>
          <w:rFonts w:ascii="Arial" w:hAnsi="Arial" w:cs="Arial"/>
        </w:rPr>
        <w:t xml:space="preserve"> ink or ball-point pen.</w:t>
      </w:r>
    </w:p>
    <w:p w14:paraId="1597E740" w14:textId="4A8F8462" w:rsidR="00D36823" w:rsidRPr="001503A6" w:rsidRDefault="00D36823" w:rsidP="00D36823">
      <w:pPr>
        <w:pStyle w:val="MediumGrid1-Accent22"/>
        <w:numPr>
          <w:ilvl w:val="1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noProof/>
        </w:rPr>
        <w:drawing>
          <wp:anchor distT="0" distB="0" distL="114300" distR="114300" simplePos="0" relativeHeight="251659264" behindDoc="0" locked="0" layoutInCell="1" allowOverlap="1" wp14:anchorId="239A6C62" wp14:editId="45618DF3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03A6">
        <w:rPr>
          <w:rFonts w:ascii="Arial" w:hAnsi="Arial" w:cs="Arial"/>
          <w:b/>
        </w:rPr>
        <w:t>Fill in the boxes</w:t>
      </w:r>
      <w:r w:rsidRPr="001503A6">
        <w:rPr>
          <w:rFonts w:ascii="Arial" w:hAnsi="Arial" w:cs="Arial"/>
        </w:rPr>
        <w:t xml:space="preserve"> at the top of this page with your name,</w:t>
      </w:r>
      <w:r w:rsidRPr="001503A6">
        <w:rPr>
          <w:rFonts w:ascii="Arial" w:hAnsi="Arial" w:cs="Arial"/>
        </w:rPr>
        <w:br/>
        <w:t>centre number and candidate number.</w:t>
      </w:r>
    </w:p>
    <w:p w14:paraId="7F8F4455" w14:textId="77777777" w:rsidR="00D36823" w:rsidRPr="001503A6" w:rsidRDefault="00D36823" w:rsidP="00D36823">
      <w:pPr>
        <w:pStyle w:val="MediumGrid1-Accent22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Answer </w:t>
      </w:r>
      <w:r w:rsidRPr="001503A6">
        <w:rPr>
          <w:rFonts w:ascii="Arial" w:hAnsi="Arial" w:cs="Arial"/>
          <w:b/>
        </w:rPr>
        <w:t>all</w:t>
      </w:r>
      <w:r w:rsidRPr="001503A6">
        <w:rPr>
          <w:rFonts w:ascii="Arial" w:hAnsi="Arial" w:cs="Arial"/>
        </w:rPr>
        <w:t xml:space="preserve"> questions.</w:t>
      </w:r>
    </w:p>
    <w:p w14:paraId="363D7906" w14:textId="77777777" w:rsidR="00D36823" w:rsidRPr="001503A6" w:rsidRDefault="00D36823" w:rsidP="00D36823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Answer the questions in the spaces provided</w:t>
      </w:r>
      <w:r w:rsidRPr="001503A6">
        <w:rPr>
          <w:rFonts w:ascii="Arial" w:hAnsi="Arial" w:cs="Arial"/>
        </w:rPr>
        <w:br/>
      </w:r>
      <w:r w:rsidRPr="001503A6">
        <w:rPr>
          <w:rFonts w:ascii="Arial" w:hAnsi="Arial" w:cs="Arial"/>
          <w:i/>
        </w:rPr>
        <w:t>– there may be more space than you need.</w:t>
      </w:r>
    </w:p>
    <w:p w14:paraId="6F58B6AA" w14:textId="77777777" w:rsidR="00D36823" w:rsidRPr="001503A6" w:rsidRDefault="00D36823" w:rsidP="00D36823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You must </w:t>
      </w:r>
      <w:r w:rsidRPr="001503A6">
        <w:rPr>
          <w:rFonts w:ascii="Arial" w:hAnsi="Arial" w:cs="Arial"/>
          <w:b/>
        </w:rPr>
        <w:t>show all your working.</w:t>
      </w:r>
    </w:p>
    <w:p w14:paraId="39648FA5" w14:textId="77777777" w:rsidR="00D36823" w:rsidRPr="001503A6" w:rsidRDefault="00D36823" w:rsidP="00D36823">
      <w:pPr>
        <w:numPr>
          <w:ilvl w:val="0"/>
          <w:numId w:val="2"/>
        </w:numPr>
        <w:tabs>
          <w:tab w:val="left" w:pos="426"/>
          <w:tab w:val="left" w:pos="851"/>
        </w:tabs>
        <w:ind w:left="426" w:hanging="426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Diagrams are </w:t>
      </w:r>
      <w:r w:rsidRPr="001503A6">
        <w:rPr>
          <w:rFonts w:ascii="Arial" w:hAnsi="Arial" w:cs="Arial"/>
          <w:b/>
        </w:rPr>
        <w:t>NOT</w:t>
      </w:r>
      <w:r w:rsidRPr="001503A6">
        <w:rPr>
          <w:rFonts w:ascii="Arial" w:hAnsi="Arial" w:cs="Arial"/>
        </w:rPr>
        <w:t xml:space="preserve"> accurately drawn, unless otherwise indicated. </w:t>
      </w:r>
    </w:p>
    <w:p w14:paraId="61E77864" w14:textId="77777777" w:rsidR="00D36823" w:rsidRPr="001503A6" w:rsidRDefault="00D36823" w:rsidP="00D36823">
      <w:pPr>
        <w:numPr>
          <w:ilvl w:val="0"/>
          <w:numId w:val="2"/>
        </w:numPr>
        <w:tabs>
          <w:tab w:val="left" w:pos="0"/>
          <w:tab w:val="left" w:pos="426"/>
          <w:tab w:val="left" w:pos="851"/>
        </w:tabs>
        <w:ind w:left="0" w:firstLine="0"/>
        <w:rPr>
          <w:rFonts w:ascii="Arial" w:hAnsi="Arial" w:cs="Arial"/>
          <w:b/>
        </w:rPr>
      </w:pPr>
      <w:r w:rsidRPr="001503A6">
        <w:rPr>
          <w:rFonts w:ascii="Arial" w:hAnsi="Arial" w:cs="Arial"/>
        </w:rPr>
        <w:t xml:space="preserve">If your calculator does not have a </w:t>
      </w:r>
      <w:r w:rsidRPr="001503A6">
        <w:rPr>
          <w:rFonts w:ascii="Times New Roman" w:hAnsi="Times New Roman"/>
          <w:i/>
        </w:rPr>
        <w:t>π</w:t>
      </w:r>
      <w:r w:rsidRPr="001503A6">
        <w:rPr>
          <w:rFonts w:ascii="Arial" w:hAnsi="Arial" w:cs="Arial"/>
        </w:rPr>
        <w:t xml:space="preserve"> button, take the value of </w:t>
      </w:r>
      <w:r w:rsidRPr="007F7DA7">
        <w:rPr>
          <w:rFonts w:ascii="Times New Roman" w:hAnsi="Times New Roman"/>
          <w:i/>
          <w:sz w:val="32"/>
          <w:szCs w:val="32"/>
        </w:rPr>
        <w:t>π</w:t>
      </w:r>
      <w:r w:rsidRPr="001503A6">
        <w:rPr>
          <w:rFonts w:ascii="Arial" w:hAnsi="Arial" w:cs="Arial"/>
        </w:rPr>
        <w:t xml:space="preserve"> to be</w:t>
      </w:r>
      <w:r w:rsidRPr="001503A6">
        <w:rPr>
          <w:rFonts w:ascii="Arial" w:hAnsi="Arial" w:cs="Arial"/>
          <w:b/>
        </w:rPr>
        <w:t xml:space="preserve"> </w:t>
      </w:r>
      <w:r w:rsidRPr="001503A6">
        <w:rPr>
          <w:rFonts w:ascii="Arial" w:hAnsi="Arial" w:cs="Arial"/>
        </w:rPr>
        <w:t xml:space="preserve">3.142 </w:t>
      </w:r>
    </w:p>
    <w:p w14:paraId="0802912A" w14:textId="77777777" w:rsidR="00D36823" w:rsidRDefault="00D36823" w:rsidP="00D36823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</w:rPr>
      </w:pPr>
      <w:r w:rsidRPr="001503A6">
        <w:rPr>
          <w:rFonts w:ascii="Arial" w:hAnsi="Arial" w:cs="Arial"/>
        </w:rPr>
        <w:t>unless the question instructs otherwise.</w:t>
      </w:r>
    </w:p>
    <w:p w14:paraId="65879CE5" w14:textId="77777777" w:rsidR="00D36823" w:rsidRPr="001503A6" w:rsidRDefault="00D36823" w:rsidP="00D36823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  <w:b/>
        </w:rPr>
      </w:pPr>
    </w:p>
    <w:p w14:paraId="1E9AF694" w14:textId="77777777" w:rsidR="00D36823" w:rsidRPr="001503A6" w:rsidRDefault="00D36823" w:rsidP="00D36823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contextualSpacing w:val="0"/>
        <w:rPr>
          <w:rFonts w:ascii="Arial" w:hAnsi="Arial" w:cs="Arial"/>
          <w:b/>
        </w:rPr>
      </w:pPr>
      <w:r w:rsidRPr="001503A6">
        <w:rPr>
          <w:rFonts w:ascii="Arial" w:hAnsi="Arial" w:cs="Arial"/>
          <w:b/>
        </w:rPr>
        <w:t>Information</w:t>
      </w:r>
    </w:p>
    <w:p w14:paraId="39F24922" w14:textId="49CF9F49" w:rsidR="00D36823" w:rsidRPr="001503A6" w:rsidRDefault="00D36823" w:rsidP="00D36823">
      <w:pPr>
        <w:pStyle w:val="ColorfulList-Accent11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The total mark for this paper is </w:t>
      </w:r>
      <w:r w:rsidR="00504B9A">
        <w:rPr>
          <w:rFonts w:ascii="Arial" w:hAnsi="Arial" w:cs="Arial"/>
          <w:b/>
        </w:rPr>
        <w:t>21</w:t>
      </w:r>
      <w:r w:rsidRPr="001503A6">
        <w:rPr>
          <w:rFonts w:ascii="Arial" w:hAnsi="Arial" w:cs="Arial"/>
        </w:rPr>
        <w:t xml:space="preserve">. There are </w:t>
      </w:r>
      <w:r w:rsidR="00504B9A">
        <w:rPr>
          <w:rFonts w:ascii="Arial" w:hAnsi="Arial" w:cs="Arial"/>
          <w:b/>
        </w:rPr>
        <w:t>8</w:t>
      </w:r>
      <w:r w:rsidR="00E51373">
        <w:rPr>
          <w:rFonts w:ascii="Arial" w:hAnsi="Arial" w:cs="Arial"/>
          <w:b/>
        </w:rPr>
        <w:t xml:space="preserve"> </w:t>
      </w:r>
      <w:r w:rsidRPr="001503A6">
        <w:rPr>
          <w:rFonts w:ascii="Arial" w:hAnsi="Arial" w:cs="Arial"/>
        </w:rPr>
        <w:t>questions.</w:t>
      </w:r>
    </w:p>
    <w:p w14:paraId="1EEC6E20" w14:textId="77777777" w:rsidR="00D36823" w:rsidRPr="001503A6" w:rsidRDefault="00D36823" w:rsidP="00D36823">
      <w:pPr>
        <w:pStyle w:val="ColorfulList-Accent11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Questions have been arranged in an ascending order of mean difficulty, as found by all students in the June 201</w:t>
      </w:r>
      <w:r>
        <w:rPr>
          <w:rFonts w:ascii="Arial" w:hAnsi="Arial" w:cs="Arial"/>
        </w:rPr>
        <w:t>7–November 2019</w:t>
      </w:r>
      <w:r w:rsidRPr="001503A6">
        <w:rPr>
          <w:rFonts w:ascii="Arial" w:hAnsi="Arial" w:cs="Arial"/>
        </w:rPr>
        <w:t xml:space="preserve"> examinations.</w:t>
      </w:r>
    </w:p>
    <w:p w14:paraId="6F49941E" w14:textId="77777777" w:rsidR="00D36823" w:rsidRPr="003E761B" w:rsidRDefault="00D36823" w:rsidP="00D36823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The marks for </w:t>
      </w:r>
      <w:r w:rsidRPr="001503A6">
        <w:rPr>
          <w:rFonts w:ascii="Arial" w:hAnsi="Arial" w:cs="Arial"/>
          <w:b/>
        </w:rPr>
        <w:t>each</w:t>
      </w:r>
      <w:r w:rsidRPr="001503A6">
        <w:rPr>
          <w:rFonts w:ascii="Arial" w:hAnsi="Arial" w:cs="Arial"/>
        </w:rPr>
        <w:t xml:space="preserve"> question are shown in brackets</w:t>
      </w:r>
      <w:r w:rsidRPr="001503A6">
        <w:rPr>
          <w:rFonts w:ascii="Arial" w:hAnsi="Arial" w:cs="Arial"/>
        </w:rPr>
        <w:br/>
      </w:r>
      <w:r w:rsidRPr="001503A6">
        <w:rPr>
          <w:rFonts w:ascii="Arial" w:hAnsi="Arial" w:cs="Arial"/>
          <w:i/>
        </w:rPr>
        <w:t>– use this as a guide as to how much time to spend on each question.</w:t>
      </w:r>
    </w:p>
    <w:p w14:paraId="74C44293" w14:textId="77777777" w:rsidR="00D36823" w:rsidRPr="001503A6" w:rsidRDefault="00D36823" w:rsidP="00D36823">
      <w:pPr>
        <w:pStyle w:val="MediumGrid1-Accent22"/>
        <w:tabs>
          <w:tab w:val="left" w:pos="426"/>
          <w:tab w:val="left" w:pos="851"/>
        </w:tabs>
        <w:spacing w:after="0" w:line="240" w:lineRule="auto"/>
        <w:ind w:left="426"/>
        <w:contextualSpacing w:val="0"/>
        <w:rPr>
          <w:rFonts w:ascii="Arial" w:hAnsi="Arial" w:cs="Arial"/>
        </w:rPr>
      </w:pPr>
    </w:p>
    <w:p w14:paraId="283AEF06" w14:textId="77777777" w:rsidR="00D36823" w:rsidRPr="001503A6" w:rsidRDefault="00D36823" w:rsidP="00D36823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 w:rsidRPr="001503A6">
        <w:rPr>
          <w:rFonts w:ascii="Arial" w:hAnsi="Arial" w:cs="Arial"/>
          <w:b/>
        </w:rPr>
        <w:t>Advice</w:t>
      </w:r>
    </w:p>
    <w:p w14:paraId="77F08920" w14:textId="77777777" w:rsidR="00D36823" w:rsidRPr="001503A6" w:rsidRDefault="00D36823" w:rsidP="00D36823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Read each question carefully before you start to answer it.</w:t>
      </w:r>
    </w:p>
    <w:p w14:paraId="61C9898F" w14:textId="77777777" w:rsidR="00D36823" w:rsidRPr="001503A6" w:rsidRDefault="00D36823" w:rsidP="00D36823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Keep an eye on the time.</w:t>
      </w:r>
    </w:p>
    <w:p w14:paraId="0BAF1363" w14:textId="77777777" w:rsidR="00D36823" w:rsidRPr="001503A6" w:rsidRDefault="00D36823" w:rsidP="00D36823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Try to answer every question.</w:t>
      </w:r>
    </w:p>
    <w:p w14:paraId="568767AC" w14:textId="77777777" w:rsidR="00D36823" w:rsidRDefault="00D36823" w:rsidP="00D36823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Check your answers if you have time at the end.</w:t>
      </w:r>
      <w:bookmarkEnd w:id="0"/>
    </w:p>
    <w:bookmarkEnd w:id="1"/>
    <w:p w14:paraId="747E9A63" w14:textId="77777777" w:rsidR="00D36823" w:rsidRDefault="00D36823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34FD9E5A" w14:textId="666FF95A" w:rsidR="00B32AEA" w:rsidRPr="00946185" w:rsidRDefault="00504B9A" w:rsidP="00B32AEA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</w:t>
      </w:r>
    </w:p>
    <w:p w14:paraId="00B0C11C" w14:textId="77777777" w:rsidR="00B32AEA" w:rsidRDefault="00B32AEA" w:rsidP="00B32AEA">
      <w:pPr>
        <w:autoSpaceDE w:val="0"/>
        <w:autoSpaceDN w:val="0"/>
        <w:adjustRightInd w:val="0"/>
        <w:jc w:val="center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642936">
        <w:rPr>
          <w:rFonts w:ascii="Times New Roman" w:hAnsi="Times New Roman"/>
          <w:i/>
          <w:iCs/>
          <w:noProof/>
          <w:color w:val="000000"/>
          <w:sz w:val="24"/>
          <w:szCs w:val="24"/>
          <w:lang w:eastAsia="en-GB"/>
        </w:rPr>
        <w:drawing>
          <wp:inline distT="0" distB="0" distL="0" distR="0" wp14:anchorId="4D2BEBC3" wp14:editId="29007760">
            <wp:extent cx="4552950" cy="300037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2950" cy="3000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ECFD8E" w14:textId="77777777" w:rsidR="00B32AEA" w:rsidRDefault="00B32AEA" w:rsidP="00B32AEA">
      <w:pPr>
        <w:autoSpaceDE w:val="0"/>
        <w:autoSpaceDN w:val="0"/>
        <w:adjustRightInd w:val="0"/>
        <w:rPr>
          <w:rFonts w:ascii="Times New Roman" w:hAnsi="Times New Roman"/>
          <w:iCs/>
          <w:color w:val="000000"/>
          <w:sz w:val="24"/>
          <w:szCs w:val="24"/>
          <w:lang w:eastAsia="en-GB"/>
        </w:rPr>
      </w:pPr>
    </w:p>
    <w:p w14:paraId="79C7F4C5" w14:textId="77777777" w:rsidR="00B32AEA" w:rsidRPr="00946185" w:rsidRDefault="00B32AEA" w:rsidP="00B32AEA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graphs of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gainst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represent four different types of proportionality.</w:t>
      </w:r>
    </w:p>
    <w:p w14:paraId="07061A26" w14:textId="77777777" w:rsidR="00B32AEA" w:rsidRPr="00946185" w:rsidRDefault="00B32AEA" w:rsidP="00B32AEA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Match each type of proportionality in the table to the correct graph.</w:t>
      </w:r>
    </w:p>
    <w:p w14:paraId="1025E751" w14:textId="77777777" w:rsidR="00B32AEA" w:rsidRDefault="00B32AEA" w:rsidP="00B32AEA">
      <w:pPr>
        <w:autoSpaceDE w:val="0"/>
        <w:autoSpaceDN w:val="0"/>
        <w:adjustRightInd w:val="0"/>
        <w:ind w:left="-567" w:firstLine="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15"/>
        <w:gridCol w:w="2215"/>
      </w:tblGrid>
      <w:tr w:rsidR="00B32AEA" w:rsidRPr="00C845F9" w14:paraId="493DBB66" w14:textId="77777777" w:rsidTr="00F53996">
        <w:trPr>
          <w:trHeight w:val="555"/>
          <w:jc w:val="center"/>
        </w:trPr>
        <w:tc>
          <w:tcPr>
            <w:tcW w:w="2215" w:type="dxa"/>
            <w:shd w:val="clear" w:color="auto" w:fill="auto"/>
            <w:vAlign w:val="center"/>
          </w:tcPr>
          <w:p w14:paraId="1927DB28" w14:textId="77777777" w:rsidR="00B32AEA" w:rsidRPr="00C845F9" w:rsidRDefault="00B32AEA" w:rsidP="00F539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C845F9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Type of proportionality</w:t>
            </w:r>
          </w:p>
        </w:tc>
        <w:tc>
          <w:tcPr>
            <w:tcW w:w="2215" w:type="dxa"/>
            <w:shd w:val="clear" w:color="auto" w:fill="auto"/>
            <w:vAlign w:val="center"/>
          </w:tcPr>
          <w:p w14:paraId="290F4102" w14:textId="77777777" w:rsidR="00B32AEA" w:rsidRPr="00C845F9" w:rsidRDefault="00B32AEA" w:rsidP="00F539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C845F9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Graph letter</w:t>
            </w:r>
          </w:p>
        </w:tc>
      </w:tr>
      <w:tr w:rsidR="00B32AEA" w:rsidRPr="00C845F9" w14:paraId="1A302F55" w14:textId="77777777" w:rsidTr="00F53996">
        <w:trPr>
          <w:trHeight w:val="555"/>
          <w:jc w:val="center"/>
        </w:trPr>
        <w:tc>
          <w:tcPr>
            <w:tcW w:w="2215" w:type="dxa"/>
            <w:shd w:val="clear" w:color="auto" w:fill="auto"/>
            <w:vAlign w:val="center"/>
          </w:tcPr>
          <w:p w14:paraId="604B1171" w14:textId="77777777" w:rsidR="00B32AEA" w:rsidRPr="00C845F9" w:rsidRDefault="00B32AEA" w:rsidP="00F539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</w:pPr>
            <w:r w:rsidRPr="00C845F9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y </w:t>
            </w:r>
            <w:r w:rsidRPr="00C845F9">
              <w:rPr>
                <w:rFonts w:ascii="Times New Roman" w:eastAsia="Times New Roman" w:hAnsi="Times New Roman"/>
                <w:color w:val="000000"/>
                <w:position w:val="-4"/>
                <w:sz w:val="24"/>
                <w:szCs w:val="24"/>
                <w:lang w:eastAsia="en-GB"/>
              </w:rPr>
              <w:object w:dxaOrig="240" w:dyaOrig="180" w14:anchorId="290CBA7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4pt;height:8.7pt" o:ole="">
                  <v:imagedata r:id="rId11" o:title=""/>
                </v:shape>
                <o:OLEObject Type="Embed" ProgID="Equation.DSMT4" ShapeID="_x0000_i1025" DrawAspect="Content" ObjectID="_1661804704" r:id="rId12"/>
              </w:object>
            </w: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C845F9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>x</w:t>
            </w:r>
          </w:p>
        </w:tc>
        <w:tc>
          <w:tcPr>
            <w:tcW w:w="2215" w:type="dxa"/>
            <w:shd w:val="clear" w:color="auto" w:fill="auto"/>
            <w:vAlign w:val="center"/>
          </w:tcPr>
          <w:p w14:paraId="3AE910A4" w14:textId="77777777" w:rsidR="00B32AEA" w:rsidRPr="00C845F9" w:rsidRDefault="00B32AEA" w:rsidP="00F539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</w:pPr>
          </w:p>
        </w:tc>
      </w:tr>
      <w:tr w:rsidR="00B32AEA" w:rsidRPr="00C845F9" w14:paraId="40402092" w14:textId="77777777" w:rsidTr="00F53996">
        <w:trPr>
          <w:trHeight w:val="579"/>
          <w:jc w:val="center"/>
        </w:trPr>
        <w:tc>
          <w:tcPr>
            <w:tcW w:w="2215" w:type="dxa"/>
            <w:shd w:val="clear" w:color="auto" w:fill="auto"/>
            <w:vAlign w:val="center"/>
          </w:tcPr>
          <w:p w14:paraId="45949BDB" w14:textId="77777777" w:rsidR="00B32AEA" w:rsidRPr="00C845F9" w:rsidRDefault="00B32AEA" w:rsidP="00F539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C845F9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y </w:t>
            </w:r>
            <w:r w:rsidRPr="00C845F9">
              <w:rPr>
                <w:rFonts w:ascii="Times New Roman" w:eastAsia="Times New Roman" w:hAnsi="Times New Roman"/>
                <w:color w:val="000000"/>
                <w:position w:val="-4"/>
                <w:sz w:val="24"/>
                <w:szCs w:val="24"/>
                <w:lang w:eastAsia="en-GB"/>
              </w:rPr>
              <w:object w:dxaOrig="240" w:dyaOrig="180" w14:anchorId="685A020D">
                <v:shape id="_x0000_i1026" type="#_x0000_t75" style="width:12.4pt;height:8.7pt" o:ole="">
                  <v:imagedata r:id="rId13" o:title=""/>
                </v:shape>
                <o:OLEObject Type="Embed" ProgID="Equation.DSMT4" ShapeID="_x0000_i1026" DrawAspect="Content" ObjectID="_1661804705" r:id="rId14"/>
              </w:object>
            </w: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C845F9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>x</w:t>
            </w:r>
            <w:r w:rsidRPr="00C845F9"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  <w:lang w:eastAsia="en-GB"/>
              </w:rPr>
              <w:t>2</w:t>
            </w:r>
          </w:p>
        </w:tc>
        <w:tc>
          <w:tcPr>
            <w:tcW w:w="2215" w:type="dxa"/>
            <w:shd w:val="clear" w:color="auto" w:fill="auto"/>
            <w:vAlign w:val="center"/>
          </w:tcPr>
          <w:p w14:paraId="712C0170" w14:textId="77777777" w:rsidR="00B32AEA" w:rsidRPr="00C845F9" w:rsidRDefault="00B32AEA" w:rsidP="00F539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</w:tr>
      <w:tr w:rsidR="00B32AEA" w:rsidRPr="00C845F9" w14:paraId="35C9DACF" w14:textId="77777777" w:rsidTr="00F53996">
        <w:trPr>
          <w:trHeight w:val="555"/>
          <w:jc w:val="center"/>
        </w:trPr>
        <w:tc>
          <w:tcPr>
            <w:tcW w:w="2215" w:type="dxa"/>
            <w:shd w:val="clear" w:color="auto" w:fill="auto"/>
            <w:vAlign w:val="center"/>
          </w:tcPr>
          <w:p w14:paraId="772E56AE" w14:textId="77777777" w:rsidR="00B32AEA" w:rsidRPr="00C845F9" w:rsidRDefault="00B32AEA" w:rsidP="00F539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</w:pPr>
            <w:r w:rsidRPr="00C845F9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y </w:t>
            </w:r>
            <w:r w:rsidRPr="00C845F9">
              <w:rPr>
                <w:rFonts w:ascii="Times New Roman" w:eastAsia="Times New Roman" w:hAnsi="Times New Roman"/>
                <w:color w:val="000000"/>
                <w:position w:val="-4"/>
                <w:sz w:val="24"/>
                <w:szCs w:val="24"/>
                <w:lang w:eastAsia="en-GB"/>
              </w:rPr>
              <w:object w:dxaOrig="240" w:dyaOrig="180" w14:anchorId="600DADF9">
                <v:shape id="_x0000_i1027" type="#_x0000_t75" style="width:12.4pt;height:8.7pt" o:ole="">
                  <v:imagedata r:id="rId15" o:title=""/>
                </v:shape>
                <o:OLEObject Type="Embed" ProgID="Equation.DSMT4" ShapeID="_x0000_i1027" DrawAspect="Content" ObjectID="_1661804706" r:id="rId16"/>
              </w:object>
            </w: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C845F9">
              <w:rPr>
                <w:rFonts w:ascii="Times New Roman" w:hAnsi="Times New Roman"/>
                <w:i/>
                <w:iCs/>
                <w:color w:val="000000"/>
                <w:position w:val="-6"/>
                <w:sz w:val="24"/>
                <w:szCs w:val="24"/>
                <w:lang w:eastAsia="en-GB"/>
              </w:rPr>
              <w:object w:dxaOrig="380" w:dyaOrig="380" w14:anchorId="07D80FF6">
                <v:shape id="_x0000_i1028" type="#_x0000_t75" style="width:18.6pt;height:18.6pt" o:ole="">
                  <v:imagedata r:id="rId17" o:title=""/>
                </v:shape>
                <o:OLEObject Type="Embed" ProgID="Equation.DSMT4" ShapeID="_x0000_i1028" DrawAspect="Content" ObjectID="_1661804707" r:id="rId18"/>
              </w:object>
            </w:r>
          </w:p>
        </w:tc>
        <w:tc>
          <w:tcPr>
            <w:tcW w:w="2215" w:type="dxa"/>
            <w:shd w:val="clear" w:color="auto" w:fill="auto"/>
            <w:vAlign w:val="center"/>
          </w:tcPr>
          <w:p w14:paraId="47C042A7" w14:textId="77777777" w:rsidR="00B32AEA" w:rsidRPr="00C845F9" w:rsidRDefault="00B32AEA" w:rsidP="00F539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</w:pPr>
          </w:p>
        </w:tc>
      </w:tr>
      <w:tr w:rsidR="00B32AEA" w:rsidRPr="00C845F9" w14:paraId="542B50F3" w14:textId="77777777" w:rsidTr="00F53996">
        <w:trPr>
          <w:trHeight w:val="555"/>
          <w:jc w:val="center"/>
        </w:trPr>
        <w:tc>
          <w:tcPr>
            <w:tcW w:w="2215" w:type="dxa"/>
            <w:shd w:val="clear" w:color="auto" w:fill="auto"/>
            <w:vAlign w:val="center"/>
          </w:tcPr>
          <w:p w14:paraId="1BDBFE62" w14:textId="77777777" w:rsidR="00B32AEA" w:rsidRPr="00C845F9" w:rsidRDefault="00B32AEA" w:rsidP="00F53996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 w:eastAsia="en-GB"/>
              </w:rPr>
            </w:pPr>
            <w:r w:rsidRPr="00C845F9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y </w:t>
            </w:r>
            <w:r w:rsidRPr="00C845F9">
              <w:rPr>
                <w:rFonts w:ascii="Times New Roman" w:eastAsia="Times New Roman" w:hAnsi="Times New Roman"/>
                <w:color w:val="000000"/>
                <w:position w:val="-4"/>
                <w:sz w:val="24"/>
                <w:szCs w:val="24"/>
                <w:lang w:eastAsia="en-GB"/>
              </w:rPr>
              <w:object w:dxaOrig="240" w:dyaOrig="180" w14:anchorId="06E9166E">
                <v:shape id="_x0000_i1029" type="#_x0000_t75" style="width:12.4pt;height:8.7pt" o:ole="">
                  <v:imagedata r:id="rId19" o:title=""/>
                </v:shape>
                <o:OLEObject Type="Embed" ProgID="Equation.DSMT4" ShapeID="_x0000_i1029" DrawAspect="Content" ObjectID="_1661804708" r:id="rId20"/>
              </w:object>
            </w:r>
            <w:r w:rsidRPr="00C845F9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C845F9">
              <w:rPr>
                <w:rFonts w:ascii="Times New Roman" w:eastAsia="Times New Roman" w:hAnsi="Times New Roman"/>
                <w:color w:val="000000"/>
                <w:position w:val="-24"/>
                <w:sz w:val="24"/>
                <w:szCs w:val="24"/>
                <w:lang w:eastAsia="en-GB"/>
              </w:rPr>
              <w:object w:dxaOrig="240" w:dyaOrig="660" w14:anchorId="370E2712">
                <v:shape id="_x0000_i1030" type="#_x0000_t75" style="width:12.4pt;height:33.5pt" o:ole="">
                  <v:imagedata r:id="rId21" o:title=""/>
                </v:shape>
                <o:OLEObject Type="Embed" ProgID="Equation.DSMT4" ShapeID="_x0000_i1030" DrawAspect="Content" ObjectID="_1661804709" r:id="rId22"/>
              </w:object>
            </w:r>
          </w:p>
        </w:tc>
        <w:tc>
          <w:tcPr>
            <w:tcW w:w="2215" w:type="dxa"/>
            <w:shd w:val="clear" w:color="auto" w:fill="auto"/>
            <w:vAlign w:val="center"/>
          </w:tcPr>
          <w:p w14:paraId="61BABE81" w14:textId="77777777" w:rsidR="00B32AEA" w:rsidRPr="00C845F9" w:rsidRDefault="00B32AEA" w:rsidP="00F539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en-US" w:eastAsia="en-GB"/>
              </w:rPr>
            </w:pPr>
          </w:p>
        </w:tc>
      </w:tr>
    </w:tbl>
    <w:p w14:paraId="1CCD5E4F" w14:textId="77777777" w:rsidR="00B32AEA" w:rsidRDefault="00B32AEA" w:rsidP="00B32AEA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664B5506" w14:textId="3D35ECEF" w:rsidR="003114AC" w:rsidRDefault="00B32AEA" w:rsidP="00B32AEA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504B9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2</w:t>
      </w:r>
      <w:r w:rsidR="003114AC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marks)</w:t>
      </w:r>
    </w:p>
    <w:p w14:paraId="4ACA8DFA" w14:textId="7309C2BC" w:rsidR="003114AC" w:rsidRDefault="003114AC" w:rsidP="00B32AEA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79E5F331" w14:textId="77777777" w:rsidR="00B32AEA" w:rsidRDefault="00B32AEA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06B2DC7E" w14:textId="245AFF32" w:rsidR="00B23D76" w:rsidRPr="00C03465" w:rsidRDefault="00504B9A" w:rsidP="00B23D76">
      <w:pPr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</w:t>
      </w:r>
      <w:r w:rsidR="00B23D7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B23D76" w:rsidRPr="00034B6C">
        <w:rPr>
          <w:rFonts w:ascii="Times New Roman" w:hAnsi="Times New Roman"/>
          <w:sz w:val="24"/>
          <w:szCs w:val="24"/>
          <w:lang w:eastAsia="en-GB"/>
        </w:rPr>
        <w:t>Here are some graphs.</w:t>
      </w:r>
    </w:p>
    <w:p w14:paraId="16C175DD" w14:textId="77777777" w:rsidR="00B23D76" w:rsidRDefault="00B23D76" w:rsidP="00B23D76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iCs/>
          <w:sz w:val="24"/>
          <w:szCs w:val="24"/>
          <w:lang w:eastAsia="en-GB"/>
        </w:rPr>
      </w:pPr>
      <w:r w:rsidRPr="00AA093B">
        <w:rPr>
          <w:rFonts w:ascii="Times New Roman" w:hAnsi="Times New Roman"/>
          <w:iCs/>
          <w:noProof/>
          <w:sz w:val="24"/>
          <w:szCs w:val="24"/>
          <w:lang w:eastAsia="en-GB"/>
        </w:rPr>
        <w:drawing>
          <wp:inline distT="0" distB="0" distL="0" distR="0" wp14:anchorId="5D1B88CF" wp14:editId="045C57FA">
            <wp:extent cx="5274310" cy="5300345"/>
            <wp:effectExtent l="0" t="0" r="254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30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D35995" w14:textId="77777777" w:rsidR="00B23D76" w:rsidRPr="00034B6C" w:rsidRDefault="00B23D76" w:rsidP="00B23D7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In the table below, match each equation with the letter of its graph.</w:t>
      </w:r>
    </w:p>
    <w:p w14:paraId="452068BE" w14:textId="77777777" w:rsidR="00B23D76" w:rsidRDefault="00B23D76" w:rsidP="00B23D76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02"/>
        <w:gridCol w:w="1327"/>
      </w:tblGrid>
      <w:tr w:rsidR="00B23D76" w:rsidRPr="005F1BC1" w14:paraId="2633E37A" w14:textId="77777777" w:rsidTr="00F53996">
        <w:trPr>
          <w:trHeight w:val="445"/>
          <w:jc w:val="center"/>
        </w:trPr>
        <w:tc>
          <w:tcPr>
            <w:tcW w:w="3102" w:type="dxa"/>
            <w:shd w:val="clear" w:color="auto" w:fill="auto"/>
            <w:vAlign w:val="center"/>
          </w:tcPr>
          <w:p w14:paraId="075F2309" w14:textId="77777777" w:rsidR="00B23D76" w:rsidRPr="005F1BC1" w:rsidRDefault="00B23D76" w:rsidP="00F539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5F1BC1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Equation</w:t>
            </w:r>
          </w:p>
        </w:tc>
        <w:tc>
          <w:tcPr>
            <w:tcW w:w="1327" w:type="dxa"/>
            <w:shd w:val="clear" w:color="auto" w:fill="auto"/>
            <w:vAlign w:val="center"/>
          </w:tcPr>
          <w:p w14:paraId="67CFB3DC" w14:textId="77777777" w:rsidR="00B23D76" w:rsidRPr="005F1BC1" w:rsidRDefault="00B23D76" w:rsidP="00F539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5F1BC1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Graph</w:t>
            </w:r>
          </w:p>
        </w:tc>
      </w:tr>
      <w:tr w:rsidR="00B23D76" w:rsidRPr="005F1BC1" w14:paraId="3AE29C68" w14:textId="77777777" w:rsidTr="00F53996">
        <w:trPr>
          <w:trHeight w:val="445"/>
          <w:jc w:val="center"/>
        </w:trPr>
        <w:tc>
          <w:tcPr>
            <w:tcW w:w="3102" w:type="dxa"/>
            <w:shd w:val="clear" w:color="auto" w:fill="auto"/>
            <w:vAlign w:val="center"/>
          </w:tcPr>
          <w:p w14:paraId="2FAA9005" w14:textId="77777777" w:rsidR="00B23D76" w:rsidRPr="005F1BC1" w:rsidRDefault="00B23D76" w:rsidP="00F539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</w:pPr>
            <w:r w:rsidRPr="005F1BC1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y = </w:t>
            </w:r>
            <w:r w:rsidRPr="005F1BC1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sin </w:t>
            </w:r>
            <w:r w:rsidRPr="005F1BC1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>x</w:t>
            </w:r>
          </w:p>
        </w:tc>
        <w:tc>
          <w:tcPr>
            <w:tcW w:w="1327" w:type="dxa"/>
            <w:shd w:val="clear" w:color="auto" w:fill="auto"/>
            <w:vAlign w:val="center"/>
          </w:tcPr>
          <w:p w14:paraId="3D63DB58" w14:textId="77777777" w:rsidR="00B23D76" w:rsidRPr="005F1BC1" w:rsidRDefault="00B23D76" w:rsidP="00F539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</w:pPr>
          </w:p>
        </w:tc>
      </w:tr>
      <w:tr w:rsidR="00B23D76" w:rsidRPr="005F1BC1" w14:paraId="48E7F960" w14:textId="77777777" w:rsidTr="00F53996">
        <w:trPr>
          <w:trHeight w:val="445"/>
          <w:jc w:val="center"/>
        </w:trPr>
        <w:tc>
          <w:tcPr>
            <w:tcW w:w="3102" w:type="dxa"/>
            <w:shd w:val="clear" w:color="auto" w:fill="auto"/>
            <w:vAlign w:val="center"/>
          </w:tcPr>
          <w:p w14:paraId="229708AA" w14:textId="77777777" w:rsidR="00B23D76" w:rsidRPr="005F1BC1" w:rsidRDefault="00B23D76" w:rsidP="00F539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</w:pPr>
            <w:r w:rsidRPr="005F1BC1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y </w:t>
            </w:r>
            <w:r w:rsidRPr="005F1BC1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= </w:t>
            </w:r>
            <w:r w:rsidRPr="005F1BC1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>x</w:t>
            </w:r>
            <w:r w:rsidRPr="005F1BC1">
              <w:rPr>
                <w:rFonts w:ascii="Times New Roman" w:hAnsi="Times New Roman"/>
                <w:sz w:val="24"/>
                <w:szCs w:val="24"/>
                <w:vertAlign w:val="superscript"/>
                <w:lang w:eastAsia="en-GB"/>
              </w:rPr>
              <w:t>3</w:t>
            </w:r>
            <w:r w:rsidRPr="005F1BC1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+ 4</w:t>
            </w:r>
            <w:r w:rsidRPr="005F1BC1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>x</w:t>
            </w:r>
          </w:p>
        </w:tc>
        <w:tc>
          <w:tcPr>
            <w:tcW w:w="1327" w:type="dxa"/>
            <w:shd w:val="clear" w:color="auto" w:fill="auto"/>
            <w:vAlign w:val="center"/>
          </w:tcPr>
          <w:p w14:paraId="17343528" w14:textId="77777777" w:rsidR="00B23D76" w:rsidRPr="005F1BC1" w:rsidRDefault="00B23D76" w:rsidP="00F539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</w:pPr>
          </w:p>
        </w:tc>
      </w:tr>
      <w:tr w:rsidR="00B23D76" w:rsidRPr="005F1BC1" w14:paraId="738B2BDF" w14:textId="77777777" w:rsidTr="00F53996">
        <w:trPr>
          <w:trHeight w:val="445"/>
          <w:jc w:val="center"/>
        </w:trPr>
        <w:tc>
          <w:tcPr>
            <w:tcW w:w="3102" w:type="dxa"/>
            <w:shd w:val="clear" w:color="auto" w:fill="auto"/>
            <w:vAlign w:val="center"/>
          </w:tcPr>
          <w:p w14:paraId="0656BA69" w14:textId="77777777" w:rsidR="00B23D76" w:rsidRPr="005F1BC1" w:rsidRDefault="00B23D76" w:rsidP="00F539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</w:pPr>
            <w:r w:rsidRPr="005F1BC1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y </w:t>
            </w:r>
            <w:r w:rsidRPr="005F1BC1">
              <w:rPr>
                <w:rFonts w:ascii="Times New Roman" w:hAnsi="Times New Roman"/>
                <w:sz w:val="24"/>
                <w:szCs w:val="24"/>
                <w:lang w:eastAsia="en-GB"/>
              </w:rPr>
              <w:t>= 2</w:t>
            </w:r>
            <w:r w:rsidRPr="005F1BC1">
              <w:rPr>
                <w:rFonts w:ascii="Times New Roman" w:hAnsi="Times New Roman"/>
                <w:i/>
                <w:iCs/>
                <w:sz w:val="24"/>
                <w:szCs w:val="24"/>
                <w:vertAlign w:val="superscript"/>
                <w:lang w:eastAsia="en-GB"/>
              </w:rPr>
              <w:t>x</w:t>
            </w:r>
          </w:p>
        </w:tc>
        <w:tc>
          <w:tcPr>
            <w:tcW w:w="1327" w:type="dxa"/>
            <w:shd w:val="clear" w:color="auto" w:fill="auto"/>
            <w:vAlign w:val="center"/>
          </w:tcPr>
          <w:p w14:paraId="4839FC26" w14:textId="77777777" w:rsidR="00B23D76" w:rsidRPr="005F1BC1" w:rsidRDefault="00B23D76" w:rsidP="00F539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</w:pPr>
          </w:p>
        </w:tc>
      </w:tr>
      <w:tr w:rsidR="00B23D76" w:rsidRPr="005F1BC1" w14:paraId="75D93091" w14:textId="77777777" w:rsidTr="00F53996">
        <w:trPr>
          <w:trHeight w:val="445"/>
          <w:jc w:val="center"/>
        </w:trPr>
        <w:tc>
          <w:tcPr>
            <w:tcW w:w="3102" w:type="dxa"/>
            <w:shd w:val="clear" w:color="auto" w:fill="auto"/>
            <w:vAlign w:val="center"/>
          </w:tcPr>
          <w:p w14:paraId="3D1F03B2" w14:textId="77777777" w:rsidR="00B23D76" w:rsidRPr="005F1BC1" w:rsidRDefault="00B23D76" w:rsidP="00F539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5F1BC1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y </w:t>
            </w:r>
            <w:r w:rsidRPr="005F1BC1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= </w:t>
            </w:r>
            <w:r w:rsidRPr="005F1BC1">
              <w:rPr>
                <w:rFonts w:ascii="Times New Roman" w:hAnsi="Times New Roman"/>
                <w:position w:val="-24"/>
                <w:sz w:val="24"/>
                <w:szCs w:val="24"/>
                <w:lang w:eastAsia="en-GB"/>
              </w:rPr>
              <w:object w:dxaOrig="240" w:dyaOrig="660" w14:anchorId="70DA6DCA">
                <v:shape id="_x0000_i1031" type="#_x0000_t75" style="width:12.4pt;height:33.5pt" o:ole="">
                  <v:imagedata r:id="rId24" o:title=""/>
                </v:shape>
                <o:OLEObject Type="Embed" ProgID="Equation.DSMT4" ShapeID="_x0000_i1031" DrawAspect="Content" ObjectID="_1661804710" r:id="rId25"/>
              </w:object>
            </w:r>
          </w:p>
        </w:tc>
        <w:tc>
          <w:tcPr>
            <w:tcW w:w="1327" w:type="dxa"/>
            <w:shd w:val="clear" w:color="auto" w:fill="auto"/>
            <w:vAlign w:val="center"/>
          </w:tcPr>
          <w:p w14:paraId="69DD9CE7" w14:textId="77777777" w:rsidR="00B23D76" w:rsidRPr="005F1BC1" w:rsidRDefault="00B23D76" w:rsidP="00F539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</w:tr>
    </w:tbl>
    <w:p w14:paraId="28292509" w14:textId="77777777" w:rsidR="00B23D76" w:rsidRPr="00AA093B" w:rsidRDefault="00B23D76" w:rsidP="00B23D7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4D7E9592" w14:textId="6D8191B6" w:rsidR="00B23D76" w:rsidRDefault="00B23D76" w:rsidP="00B23D7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504B9A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0C3CF0F0" w14:textId="3FEC7D96" w:rsidR="00B23D76" w:rsidRPr="00F56579" w:rsidRDefault="00B23D76" w:rsidP="00B23D7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</w:t>
      </w:r>
      <w:r w:rsidR="003114AC">
        <w:rPr>
          <w:rFonts w:ascii="Times New Roman" w:hAnsi="Times New Roman"/>
          <w:b/>
          <w:bCs/>
          <w:sz w:val="24"/>
          <w:szCs w:val="24"/>
          <w:lang w:eastAsia="en-GB"/>
        </w:rPr>
        <w:t>______</w:t>
      </w:r>
    </w:p>
    <w:p w14:paraId="18F3D412" w14:textId="77777777" w:rsidR="00B23D76" w:rsidRDefault="00B23D76" w:rsidP="00B23D76">
      <w:pPr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33D476F" w14:textId="77777777" w:rsidR="005F417A" w:rsidRDefault="005F417A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66C2B3BF" w14:textId="41AA87C8" w:rsidR="00512D4C" w:rsidRPr="00F56579" w:rsidRDefault="00504B9A" w:rsidP="00512D4C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3</w:t>
      </w:r>
      <w:r w:rsidR="00512D4C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512D4C" w:rsidRPr="00F56579">
        <w:rPr>
          <w:rFonts w:ascii="Times New Roman" w:hAnsi="Times New Roman"/>
          <w:sz w:val="24"/>
          <w:szCs w:val="24"/>
          <w:lang w:eastAsia="en-GB"/>
        </w:rPr>
        <w:t>Here are four graphs.</w:t>
      </w:r>
    </w:p>
    <w:p w14:paraId="56769534" w14:textId="77777777" w:rsidR="00512D4C" w:rsidRDefault="00512D4C" w:rsidP="00512D4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1E46DE89" w14:textId="77777777" w:rsidR="00512D4C" w:rsidRDefault="00512D4C" w:rsidP="00512D4C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580043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26D2E096" wp14:editId="02FE9E02">
            <wp:extent cx="5274310" cy="5367655"/>
            <wp:effectExtent l="0" t="0" r="2540" b="444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367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D3DDCD" w14:textId="77777777" w:rsidR="00512D4C" w:rsidRDefault="00512D4C" w:rsidP="00512D4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1DF0C583" w14:textId="77777777" w:rsidR="00512D4C" w:rsidRPr="00F56579" w:rsidRDefault="00512D4C" w:rsidP="00512D4C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The graphs represent four different types of function f.</w:t>
      </w:r>
    </w:p>
    <w:p w14:paraId="38D5E35E" w14:textId="77777777" w:rsidR="00512D4C" w:rsidRDefault="00512D4C" w:rsidP="00512D4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Match each description of the function in the table to the letter of its graph.</w:t>
      </w:r>
    </w:p>
    <w:p w14:paraId="00807082" w14:textId="77777777" w:rsidR="00512D4C" w:rsidRPr="00F56579" w:rsidRDefault="00512D4C" w:rsidP="00512D4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803"/>
        <w:gridCol w:w="994"/>
      </w:tblGrid>
      <w:tr w:rsidR="00512D4C" w:rsidRPr="00CE4194" w14:paraId="0A87BBC3" w14:textId="77777777" w:rsidTr="00F53996">
        <w:trPr>
          <w:trHeight w:val="398"/>
          <w:jc w:val="center"/>
        </w:trPr>
        <w:tc>
          <w:tcPr>
            <w:tcW w:w="3803" w:type="dxa"/>
            <w:shd w:val="clear" w:color="auto" w:fill="auto"/>
            <w:vAlign w:val="center"/>
          </w:tcPr>
          <w:p w14:paraId="5A68D928" w14:textId="77777777" w:rsidR="00512D4C" w:rsidRPr="00CE4194" w:rsidRDefault="00512D4C" w:rsidP="00F53996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CE4194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Description of function</w:t>
            </w:r>
          </w:p>
        </w:tc>
        <w:tc>
          <w:tcPr>
            <w:tcW w:w="994" w:type="dxa"/>
            <w:shd w:val="clear" w:color="auto" w:fill="auto"/>
            <w:vAlign w:val="center"/>
          </w:tcPr>
          <w:p w14:paraId="035FBAA3" w14:textId="77777777" w:rsidR="00512D4C" w:rsidRPr="00CE4194" w:rsidRDefault="00512D4C" w:rsidP="00F539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CE4194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Graph</w:t>
            </w:r>
          </w:p>
        </w:tc>
      </w:tr>
      <w:tr w:rsidR="00512D4C" w:rsidRPr="00CE4194" w14:paraId="3162E998" w14:textId="77777777" w:rsidTr="00F53996">
        <w:trPr>
          <w:trHeight w:val="398"/>
          <w:jc w:val="center"/>
        </w:trPr>
        <w:tc>
          <w:tcPr>
            <w:tcW w:w="3803" w:type="dxa"/>
            <w:shd w:val="clear" w:color="auto" w:fill="auto"/>
            <w:vAlign w:val="center"/>
          </w:tcPr>
          <w:p w14:paraId="143AD254" w14:textId="77777777" w:rsidR="00512D4C" w:rsidRPr="00CE4194" w:rsidRDefault="00512D4C" w:rsidP="00F53996">
            <w:pPr>
              <w:autoSpaceDE w:val="0"/>
              <w:autoSpaceDN w:val="0"/>
              <w:adjustRightInd w:val="0"/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</w:pPr>
            <w:r w:rsidRPr="00CE4194">
              <w:rPr>
                <w:rFonts w:ascii="Times New Roman" w:hAnsi="Times New Roman"/>
                <w:sz w:val="24"/>
                <w:szCs w:val="24"/>
                <w:lang w:eastAsia="en-GB"/>
              </w:rPr>
              <w:t>f(</w:t>
            </w:r>
            <w:r w:rsidRPr="00CE4194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>x</w:t>
            </w:r>
            <w:r w:rsidRPr="00CE4194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) is inversely proportional to </w:t>
            </w:r>
            <w:r w:rsidRPr="00CE4194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>x</w:t>
            </w:r>
          </w:p>
        </w:tc>
        <w:tc>
          <w:tcPr>
            <w:tcW w:w="994" w:type="dxa"/>
            <w:shd w:val="clear" w:color="auto" w:fill="auto"/>
            <w:vAlign w:val="center"/>
          </w:tcPr>
          <w:p w14:paraId="2FA3939E" w14:textId="77777777" w:rsidR="00512D4C" w:rsidRPr="00CE4194" w:rsidRDefault="00512D4C" w:rsidP="00F53996">
            <w:pPr>
              <w:autoSpaceDE w:val="0"/>
              <w:autoSpaceDN w:val="0"/>
              <w:adjustRightInd w:val="0"/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</w:pPr>
          </w:p>
        </w:tc>
      </w:tr>
      <w:tr w:rsidR="00512D4C" w:rsidRPr="00CE4194" w14:paraId="03071E39" w14:textId="77777777" w:rsidTr="00F53996">
        <w:trPr>
          <w:trHeight w:val="398"/>
          <w:jc w:val="center"/>
        </w:trPr>
        <w:tc>
          <w:tcPr>
            <w:tcW w:w="3803" w:type="dxa"/>
            <w:shd w:val="clear" w:color="auto" w:fill="auto"/>
            <w:vAlign w:val="center"/>
          </w:tcPr>
          <w:p w14:paraId="3AA833DA" w14:textId="77777777" w:rsidR="00512D4C" w:rsidRPr="00CE4194" w:rsidRDefault="00512D4C" w:rsidP="00F53996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E4194">
              <w:rPr>
                <w:rFonts w:ascii="Times New Roman" w:hAnsi="Times New Roman"/>
                <w:sz w:val="24"/>
                <w:szCs w:val="24"/>
                <w:lang w:eastAsia="en-GB"/>
              </w:rPr>
              <w:t>f(</w:t>
            </w:r>
            <w:r w:rsidRPr="00CE4194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>x</w:t>
            </w:r>
            <w:r w:rsidRPr="00CE4194">
              <w:rPr>
                <w:rFonts w:ascii="Times New Roman" w:hAnsi="Times New Roman"/>
                <w:sz w:val="24"/>
                <w:szCs w:val="24"/>
                <w:lang w:eastAsia="en-GB"/>
              </w:rPr>
              <w:t>) is a trigonometrical function</w:t>
            </w:r>
          </w:p>
        </w:tc>
        <w:tc>
          <w:tcPr>
            <w:tcW w:w="994" w:type="dxa"/>
            <w:shd w:val="clear" w:color="auto" w:fill="auto"/>
            <w:vAlign w:val="center"/>
          </w:tcPr>
          <w:p w14:paraId="61D9FE8C" w14:textId="77777777" w:rsidR="00512D4C" w:rsidRPr="00CE4194" w:rsidRDefault="00512D4C" w:rsidP="00F53996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</w:tr>
      <w:tr w:rsidR="00512D4C" w:rsidRPr="00CE4194" w14:paraId="72B869A0" w14:textId="77777777" w:rsidTr="00F53996">
        <w:trPr>
          <w:trHeight w:val="398"/>
          <w:jc w:val="center"/>
        </w:trPr>
        <w:tc>
          <w:tcPr>
            <w:tcW w:w="3803" w:type="dxa"/>
            <w:shd w:val="clear" w:color="auto" w:fill="auto"/>
            <w:vAlign w:val="center"/>
          </w:tcPr>
          <w:p w14:paraId="431F309F" w14:textId="77777777" w:rsidR="00512D4C" w:rsidRPr="00CE4194" w:rsidRDefault="00512D4C" w:rsidP="00F53996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E4194">
              <w:rPr>
                <w:rFonts w:ascii="Times New Roman" w:hAnsi="Times New Roman"/>
                <w:sz w:val="24"/>
                <w:szCs w:val="24"/>
                <w:lang w:eastAsia="en-GB"/>
              </w:rPr>
              <w:t>f(</w:t>
            </w:r>
            <w:r w:rsidRPr="00CE4194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>x</w:t>
            </w:r>
            <w:r w:rsidRPr="00CE4194">
              <w:rPr>
                <w:rFonts w:ascii="Times New Roman" w:hAnsi="Times New Roman"/>
                <w:sz w:val="24"/>
                <w:szCs w:val="24"/>
                <w:lang w:eastAsia="en-GB"/>
              </w:rPr>
              <w:t>) is an exponential function</w:t>
            </w:r>
          </w:p>
        </w:tc>
        <w:tc>
          <w:tcPr>
            <w:tcW w:w="994" w:type="dxa"/>
            <w:shd w:val="clear" w:color="auto" w:fill="auto"/>
            <w:vAlign w:val="center"/>
          </w:tcPr>
          <w:p w14:paraId="1E991B48" w14:textId="77777777" w:rsidR="00512D4C" w:rsidRPr="00CE4194" w:rsidRDefault="00512D4C" w:rsidP="00F53996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</w:tr>
      <w:tr w:rsidR="00512D4C" w:rsidRPr="00CE4194" w14:paraId="4D8B691B" w14:textId="77777777" w:rsidTr="00F53996">
        <w:trPr>
          <w:trHeight w:val="398"/>
          <w:jc w:val="center"/>
        </w:trPr>
        <w:tc>
          <w:tcPr>
            <w:tcW w:w="3803" w:type="dxa"/>
            <w:shd w:val="clear" w:color="auto" w:fill="auto"/>
            <w:vAlign w:val="center"/>
          </w:tcPr>
          <w:p w14:paraId="27B9227A" w14:textId="77777777" w:rsidR="00512D4C" w:rsidRPr="00CE4194" w:rsidRDefault="00512D4C" w:rsidP="00F53996">
            <w:pPr>
              <w:autoSpaceDE w:val="0"/>
              <w:autoSpaceDN w:val="0"/>
              <w:adjustRightInd w:val="0"/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</w:pPr>
            <w:r w:rsidRPr="00CE4194">
              <w:rPr>
                <w:rFonts w:ascii="Times New Roman" w:hAnsi="Times New Roman"/>
                <w:sz w:val="24"/>
                <w:szCs w:val="24"/>
                <w:lang w:eastAsia="en-GB"/>
              </w:rPr>
              <w:t>f(</w:t>
            </w:r>
            <w:r w:rsidRPr="00CE4194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>x</w:t>
            </w:r>
            <w:r w:rsidRPr="00CE4194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) is directly proportional to </w:t>
            </w:r>
            <w:r w:rsidRPr="00CE4194">
              <w:rPr>
                <w:rFonts w:ascii="Times New Roman" w:hAnsi="Times New Roman"/>
                <w:i/>
                <w:iCs/>
                <w:position w:val="-6"/>
                <w:sz w:val="24"/>
                <w:szCs w:val="24"/>
                <w:lang w:eastAsia="en-GB"/>
              </w:rPr>
              <w:object w:dxaOrig="380" w:dyaOrig="380" w14:anchorId="1DC9EE2B">
                <v:shape id="_x0000_i1032" type="#_x0000_t75" style="width:19.85pt;height:19.85pt" o:ole="">
                  <v:imagedata r:id="rId27" o:title=""/>
                </v:shape>
                <o:OLEObject Type="Embed" ProgID="Equation.DSMT4" ShapeID="_x0000_i1032" DrawAspect="Content" ObjectID="_1661804711" r:id="rId28"/>
              </w:object>
            </w:r>
          </w:p>
        </w:tc>
        <w:tc>
          <w:tcPr>
            <w:tcW w:w="994" w:type="dxa"/>
            <w:shd w:val="clear" w:color="auto" w:fill="auto"/>
            <w:vAlign w:val="center"/>
          </w:tcPr>
          <w:p w14:paraId="046C65D6" w14:textId="77777777" w:rsidR="00512D4C" w:rsidRPr="00CE4194" w:rsidRDefault="00512D4C" w:rsidP="00F53996">
            <w:pPr>
              <w:autoSpaceDE w:val="0"/>
              <w:autoSpaceDN w:val="0"/>
              <w:adjustRightInd w:val="0"/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</w:pPr>
          </w:p>
        </w:tc>
      </w:tr>
    </w:tbl>
    <w:p w14:paraId="784C0AA5" w14:textId="77777777" w:rsidR="00512D4C" w:rsidRDefault="00512D4C" w:rsidP="00512D4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88EB231" w14:textId="03073BB3" w:rsidR="003114AC" w:rsidRDefault="00512D4C" w:rsidP="00512D4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504B9A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</w:t>
      </w:r>
      <w:r w:rsidR="003114A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marks)</w:t>
      </w:r>
    </w:p>
    <w:p w14:paraId="0F471DAE" w14:textId="1556F9D7" w:rsidR="003114AC" w:rsidRDefault="003114AC" w:rsidP="00512D4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47DB6B9" w14:textId="77777777" w:rsidR="005F417A" w:rsidRDefault="005F417A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45CC9D0B" w14:textId="34EC98AE" w:rsidR="00EC4604" w:rsidRPr="00FD66E9" w:rsidRDefault="00504B9A" w:rsidP="00EC4604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4</w:t>
      </w:r>
      <w:r w:rsidR="00EC4604">
        <w:rPr>
          <w:rFonts w:ascii="Times New Roman" w:hAnsi="Times New Roman"/>
          <w:b/>
          <w:bCs/>
          <w:sz w:val="24"/>
          <w:szCs w:val="24"/>
        </w:rPr>
        <w:tab/>
      </w:r>
      <w:r w:rsidR="00EC4604" w:rsidRPr="00FD66E9">
        <w:rPr>
          <w:rFonts w:ascii="Times New Roman" w:hAnsi="Times New Roman"/>
          <w:sz w:val="24"/>
          <w:szCs w:val="24"/>
        </w:rPr>
        <w:t>Here are six graphs.</w:t>
      </w:r>
    </w:p>
    <w:p w14:paraId="55B17BDF" w14:textId="77777777" w:rsidR="00EC4604" w:rsidRDefault="00EC4604" w:rsidP="00EC4604">
      <w:pPr>
        <w:autoSpaceDE w:val="0"/>
        <w:autoSpaceDN w:val="0"/>
        <w:adjustRightInd w:val="0"/>
        <w:rPr>
          <w:rFonts w:ascii="Times New Roman" w:hAnsi="Times New Roman"/>
          <w:iCs/>
          <w:sz w:val="24"/>
          <w:szCs w:val="24"/>
        </w:rPr>
      </w:pPr>
    </w:p>
    <w:p w14:paraId="14EA01CA" w14:textId="77777777" w:rsidR="00EC4604" w:rsidRPr="002D6088" w:rsidRDefault="00EC4604" w:rsidP="00EC4604">
      <w:pPr>
        <w:autoSpaceDE w:val="0"/>
        <w:autoSpaceDN w:val="0"/>
        <w:adjustRightInd w:val="0"/>
        <w:jc w:val="center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iCs/>
          <w:noProof/>
          <w:sz w:val="24"/>
          <w:szCs w:val="24"/>
          <w:lang w:val="en-US"/>
        </w:rPr>
        <w:drawing>
          <wp:inline distT="0" distB="0" distL="0" distR="0" wp14:anchorId="184BCF25" wp14:editId="2F568AB8">
            <wp:extent cx="5731510" cy="3879583"/>
            <wp:effectExtent l="0" t="0" r="8890" b="698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8795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536BCF" w14:textId="77777777" w:rsidR="00EC4604" w:rsidRPr="002D6088" w:rsidRDefault="00EC4604" w:rsidP="00EC4604">
      <w:pPr>
        <w:autoSpaceDE w:val="0"/>
        <w:autoSpaceDN w:val="0"/>
        <w:adjustRightInd w:val="0"/>
        <w:rPr>
          <w:rFonts w:ascii="Times New Roman" w:hAnsi="Times New Roman"/>
          <w:iCs/>
          <w:sz w:val="24"/>
          <w:szCs w:val="24"/>
        </w:rPr>
      </w:pPr>
    </w:p>
    <w:p w14:paraId="4B5BE4B3" w14:textId="77777777" w:rsidR="00EC4604" w:rsidRPr="00FD66E9" w:rsidRDefault="00EC4604" w:rsidP="00EC4604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Write down the letter of the graph that could have the equation</w:t>
      </w:r>
    </w:p>
    <w:p w14:paraId="1F6194A6" w14:textId="77777777" w:rsidR="00EC4604" w:rsidRPr="00FD66E9" w:rsidRDefault="00EC4604" w:rsidP="00EC4604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803D5B">
        <w:rPr>
          <w:rFonts w:ascii="Times New Roman" w:hAnsi="Times New Roman"/>
          <w:sz w:val="24"/>
          <w:szCs w:val="24"/>
        </w:rPr>
        <w:t>(</w:t>
      </w:r>
      <w:r w:rsidRPr="00803D5B">
        <w:rPr>
          <w:rFonts w:ascii="Times New Roman" w:hAnsi="Times New Roman"/>
          <w:i/>
          <w:iCs/>
          <w:sz w:val="24"/>
          <w:szCs w:val="24"/>
        </w:rPr>
        <w:t>a</w:t>
      </w:r>
      <w:r w:rsidRPr="00803D5B">
        <w:rPr>
          <w:rFonts w:ascii="Times New Roman" w:hAnsi="Times New Roman"/>
          <w:sz w:val="24"/>
          <w:szCs w:val="24"/>
        </w:rPr>
        <w:t>)</w:t>
      </w:r>
      <w:r w:rsidRPr="00803D5B">
        <w:rPr>
          <w:rFonts w:ascii="Times New Roman" w:hAnsi="Times New Roman"/>
          <w:i/>
          <w:iCs/>
          <w:sz w:val="24"/>
          <w:szCs w:val="24"/>
        </w:rPr>
        <w:tab/>
      </w:r>
      <w:r w:rsidRPr="00FD66E9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FD66E9">
        <w:rPr>
          <w:rFonts w:ascii="Times New Roman" w:hAnsi="Times New Roman"/>
          <w:sz w:val="24"/>
          <w:szCs w:val="24"/>
        </w:rPr>
        <w:t xml:space="preserve">= </w:t>
      </w:r>
      <w:r w:rsidRPr="00FD66E9">
        <w:rPr>
          <w:rFonts w:ascii="Times New Roman" w:hAnsi="Times New Roman"/>
          <w:i/>
          <w:iCs/>
          <w:sz w:val="24"/>
          <w:szCs w:val="24"/>
        </w:rPr>
        <w:t>x</w:t>
      </w:r>
      <w:r w:rsidRPr="005359E8">
        <w:rPr>
          <w:rFonts w:ascii="Times New Roman" w:hAnsi="Times New Roman"/>
          <w:sz w:val="24"/>
          <w:szCs w:val="24"/>
          <w:vertAlign w:val="superscript"/>
        </w:rPr>
        <w:t>3</w:t>
      </w:r>
    </w:p>
    <w:p w14:paraId="7D90742D" w14:textId="77777777" w:rsidR="00EC4604" w:rsidRDefault="00EC4604" w:rsidP="00EC460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9C5D451" w14:textId="77777777" w:rsidR="00EC4604" w:rsidRPr="00FD66E9" w:rsidRDefault="00EC4604" w:rsidP="00EC460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FD66E9">
        <w:rPr>
          <w:rFonts w:ascii="Times New Roman" w:hAnsi="Times New Roman"/>
          <w:sz w:val="24"/>
          <w:szCs w:val="24"/>
        </w:rPr>
        <w:t>.......</w:t>
      </w:r>
    </w:p>
    <w:p w14:paraId="256EE58B" w14:textId="77777777" w:rsidR="00EC4604" w:rsidRPr="00FD66E9" w:rsidRDefault="00EC4604" w:rsidP="00EC460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803D5B">
        <w:rPr>
          <w:rFonts w:ascii="Times New Roman" w:hAnsi="Times New Roman"/>
          <w:b/>
          <w:bCs/>
          <w:sz w:val="24"/>
          <w:szCs w:val="24"/>
        </w:rPr>
        <w:t>(</w:t>
      </w:r>
      <w:r w:rsidRPr="00FD66E9">
        <w:rPr>
          <w:rFonts w:ascii="Times New Roman" w:hAnsi="Times New Roman"/>
          <w:b/>
          <w:bCs/>
          <w:sz w:val="24"/>
          <w:szCs w:val="24"/>
        </w:rPr>
        <w:t>1</w:t>
      </w:r>
      <w:r w:rsidRPr="00803D5B">
        <w:rPr>
          <w:rFonts w:ascii="Times New Roman" w:hAnsi="Times New Roman"/>
          <w:b/>
          <w:bCs/>
          <w:sz w:val="24"/>
          <w:szCs w:val="24"/>
        </w:rPr>
        <w:t>)</w:t>
      </w:r>
    </w:p>
    <w:p w14:paraId="2A68CF3A" w14:textId="77777777" w:rsidR="00EC4604" w:rsidRPr="00FD66E9" w:rsidRDefault="00EC4604" w:rsidP="00EC4604">
      <w:pPr>
        <w:tabs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803D5B">
        <w:rPr>
          <w:rFonts w:ascii="Times New Roman" w:hAnsi="Times New Roman"/>
          <w:sz w:val="24"/>
          <w:szCs w:val="24"/>
        </w:rPr>
        <w:t>(</w:t>
      </w:r>
      <w:r w:rsidRPr="00803D5B">
        <w:rPr>
          <w:rFonts w:ascii="Times New Roman" w:hAnsi="Times New Roman"/>
          <w:i/>
          <w:iCs/>
          <w:sz w:val="24"/>
          <w:szCs w:val="24"/>
        </w:rPr>
        <w:t>b</w:t>
      </w:r>
      <w:r w:rsidRPr="00803D5B">
        <w:rPr>
          <w:rFonts w:ascii="Times New Roman" w:hAnsi="Times New Roman"/>
          <w:sz w:val="24"/>
          <w:szCs w:val="24"/>
        </w:rPr>
        <w:t>)</w:t>
      </w:r>
      <w:r w:rsidRPr="00803D5B">
        <w:rPr>
          <w:rFonts w:ascii="Times New Roman" w:hAnsi="Times New Roman"/>
          <w:i/>
          <w:iCs/>
          <w:sz w:val="24"/>
          <w:szCs w:val="24"/>
        </w:rPr>
        <w:tab/>
      </w:r>
      <w:r w:rsidRPr="00FD66E9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FD66E9"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</w:rPr>
        <w:t xml:space="preserve"> </w:t>
      </w:r>
      <w:r w:rsidRPr="003F1239">
        <w:rPr>
          <w:rFonts w:ascii="Times New Roman" w:hAnsi="Times New Roman"/>
          <w:position w:val="-24"/>
          <w:sz w:val="24"/>
          <w:szCs w:val="24"/>
        </w:rPr>
        <w:object w:dxaOrig="240" w:dyaOrig="660" w14:anchorId="17417906">
          <v:shape id="_x0000_i1033" type="#_x0000_t75" style="width:12.4pt;height:33.5pt" o:ole="">
            <v:imagedata r:id="rId30" o:title=""/>
          </v:shape>
          <o:OLEObject Type="Embed" ProgID="Equation.DSMT4" ShapeID="_x0000_i1033" DrawAspect="Content" ObjectID="_1661804712" r:id="rId31"/>
        </w:object>
      </w:r>
    </w:p>
    <w:p w14:paraId="11E2B3B9" w14:textId="77777777" w:rsidR="00EC4604" w:rsidRDefault="00EC4604" w:rsidP="00EC460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11576E8" w14:textId="77777777" w:rsidR="00EC4604" w:rsidRPr="00FD66E9" w:rsidRDefault="00EC4604" w:rsidP="00EC460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FD66E9">
        <w:rPr>
          <w:rFonts w:ascii="Times New Roman" w:hAnsi="Times New Roman"/>
          <w:sz w:val="24"/>
          <w:szCs w:val="24"/>
        </w:rPr>
        <w:t>.......</w:t>
      </w:r>
    </w:p>
    <w:p w14:paraId="6F7F6CAF" w14:textId="77777777" w:rsidR="00EC4604" w:rsidRPr="00FD66E9" w:rsidRDefault="00EC4604" w:rsidP="00EC460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803D5B">
        <w:rPr>
          <w:rFonts w:ascii="Times New Roman" w:hAnsi="Times New Roman"/>
          <w:b/>
          <w:bCs/>
          <w:sz w:val="24"/>
          <w:szCs w:val="24"/>
        </w:rPr>
        <w:t>(</w:t>
      </w:r>
      <w:r w:rsidRPr="00FD66E9">
        <w:rPr>
          <w:rFonts w:ascii="Times New Roman" w:hAnsi="Times New Roman"/>
          <w:b/>
          <w:bCs/>
          <w:sz w:val="24"/>
          <w:szCs w:val="24"/>
        </w:rPr>
        <w:t>1</w:t>
      </w:r>
      <w:r w:rsidRPr="00803D5B">
        <w:rPr>
          <w:rFonts w:ascii="Times New Roman" w:hAnsi="Times New Roman"/>
          <w:b/>
          <w:bCs/>
          <w:sz w:val="24"/>
          <w:szCs w:val="24"/>
        </w:rPr>
        <w:t>)</w:t>
      </w:r>
    </w:p>
    <w:p w14:paraId="4B5E6103" w14:textId="60901E93" w:rsidR="003114AC" w:rsidRDefault="00EC4604" w:rsidP="00EC460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803D5B">
        <w:rPr>
          <w:rFonts w:ascii="Times New Roman" w:hAnsi="Times New Roman"/>
          <w:b/>
          <w:bCs/>
          <w:sz w:val="24"/>
          <w:szCs w:val="24"/>
        </w:rPr>
        <w:t>(</w:t>
      </w:r>
      <w:r w:rsidRPr="00FD66E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 w:rsidR="00504B9A">
        <w:rPr>
          <w:rFonts w:ascii="Times New Roman" w:hAnsi="Times New Roman"/>
          <w:b/>
          <w:bCs/>
          <w:sz w:val="24"/>
          <w:szCs w:val="24"/>
        </w:rPr>
        <w:t>4</w:t>
      </w:r>
      <w:r w:rsidRPr="00FD66E9">
        <w:rPr>
          <w:rFonts w:ascii="Times New Roman" w:hAnsi="Times New Roman"/>
          <w:b/>
          <w:bCs/>
          <w:sz w:val="24"/>
          <w:szCs w:val="24"/>
        </w:rPr>
        <w:t xml:space="preserve"> is 2</w:t>
      </w:r>
      <w:r w:rsidR="003114AC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36C75670" w14:textId="7EBC82CF" w:rsidR="003114AC" w:rsidRDefault="003114AC" w:rsidP="00EC460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39E6579F" w14:textId="77777777" w:rsidR="00EC4604" w:rsidRPr="00FD66E9" w:rsidRDefault="00EC4604" w:rsidP="00EC4604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14:paraId="647A2877" w14:textId="77777777" w:rsidR="005F417A" w:rsidRDefault="005F417A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429464B1" w14:textId="4101BE54" w:rsidR="00B95944" w:rsidRPr="00B95944" w:rsidRDefault="00504B9A" w:rsidP="00B95944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lastRenderedPageBreak/>
        <w:t>5</w:t>
      </w:r>
      <w:r w:rsidR="00B95944" w:rsidRPr="00B95944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="00B95944" w:rsidRPr="00B95944">
        <w:rPr>
          <w:rFonts w:ascii="Times New Roman" w:eastAsia="Calibri" w:hAnsi="Times New Roman" w:cs="Times New Roman"/>
          <w:sz w:val="24"/>
          <w:szCs w:val="24"/>
        </w:rPr>
        <w:t>Here are six graphs.</w:t>
      </w:r>
    </w:p>
    <w:p w14:paraId="51E7B5DD" w14:textId="3011ED27" w:rsidR="00B95944" w:rsidRPr="00B95944" w:rsidRDefault="00B95944" w:rsidP="00B9594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i/>
          <w:iCs/>
          <w:sz w:val="24"/>
          <w:szCs w:val="24"/>
        </w:rPr>
      </w:pPr>
      <w:r w:rsidRPr="00B95944">
        <w:rPr>
          <w:rFonts w:ascii="Times New Roman" w:eastAsia="Calibri" w:hAnsi="Times New Roman" w:cs="Times New Roman"/>
          <w:i/>
          <w:iCs/>
          <w:noProof/>
          <w:sz w:val="24"/>
          <w:szCs w:val="24"/>
        </w:rPr>
        <w:drawing>
          <wp:inline distT="0" distB="0" distL="0" distR="0" wp14:anchorId="30D04FDB" wp14:editId="42B18A42">
            <wp:extent cx="5486400" cy="3644265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644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38B7C7" w14:textId="77777777" w:rsidR="00B95944" w:rsidRPr="00B95944" w:rsidRDefault="00B95944" w:rsidP="00B9594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center"/>
        <w:rPr>
          <w:rFonts w:ascii="Times New Roman" w:eastAsia="Calibri" w:hAnsi="Times New Roman" w:cs="Times New Roman"/>
          <w:i/>
          <w:iCs/>
          <w:sz w:val="24"/>
          <w:szCs w:val="24"/>
        </w:rPr>
      </w:pPr>
    </w:p>
    <w:p w14:paraId="37EF14A0" w14:textId="77777777" w:rsidR="00B95944" w:rsidRPr="00B95944" w:rsidRDefault="00B95944" w:rsidP="00B9594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i/>
          <w:iCs/>
          <w:sz w:val="24"/>
          <w:szCs w:val="24"/>
        </w:rPr>
      </w:pPr>
    </w:p>
    <w:p w14:paraId="69F714F7" w14:textId="77777777" w:rsidR="00B95944" w:rsidRPr="00B95944" w:rsidRDefault="00B95944" w:rsidP="00B9594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B95944">
        <w:rPr>
          <w:rFonts w:ascii="Times New Roman" w:eastAsia="Calibri" w:hAnsi="Times New Roman" w:cs="Times New Roman"/>
          <w:sz w:val="24"/>
          <w:szCs w:val="24"/>
        </w:rPr>
        <w:t>Write down the letter of the graph that could have the equation</w:t>
      </w:r>
    </w:p>
    <w:p w14:paraId="46EC3593" w14:textId="77777777" w:rsidR="00B95944" w:rsidRPr="00B95944" w:rsidRDefault="00B95944" w:rsidP="00B9594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6ED02D2E" w14:textId="77777777" w:rsidR="00B95944" w:rsidRPr="00B95944" w:rsidRDefault="00B95944" w:rsidP="00B9594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i/>
          <w:iCs/>
          <w:sz w:val="24"/>
          <w:szCs w:val="24"/>
        </w:rPr>
      </w:pPr>
      <w:r w:rsidRPr="00B95944">
        <w:rPr>
          <w:rFonts w:ascii="Times New Roman" w:eastAsia="Calibri" w:hAnsi="Times New Roman" w:cs="Times New Roman"/>
          <w:sz w:val="24"/>
          <w:szCs w:val="24"/>
        </w:rPr>
        <w:t>(</w:t>
      </w:r>
      <w:proofErr w:type="spellStart"/>
      <w:r w:rsidRPr="00B95944">
        <w:rPr>
          <w:rFonts w:ascii="Times New Roman" w:eastAsia="Calibri" w:hAnsi="Times New Roman" w:cs="Times New Roman"/>
          <w:sz w:val="24"/>
          <w:szCs w:val="24"/>
        </w:rPr>
        <w:t>i</w:t>
      </w:r>
      <w:proofErr w:type="spellEnd"/>
      <w:r w:rsidRPr="00B95944">
        <w:rPr>
          <w:rFonts w:ascii="Times New Roman" w:eastAsia="Calibri" w:hAnsi="Times New Roman" w:cs="Times New Roman"/>
          <w:sz w:val="24"/>
          <w:szCs w:val="24"/>
        </w:rPr>
        <w:t>)</w:t>
      </w:r>
      <w:r w:rsidRPr="00B95944">
        <w:rPr>
          <w:rFonts w:ascii="Times New Roman" w:eastAsia="Calibri" w:hAnsi="Times New Roman" w:cs="Times New Roman"/>
          <w:sz w:val="24"/>
          <w:szCs w:val="24"/>
        </w:rPr>
        <w:tab/>
      </w:r>
      <w:r w:rsidRPr="00B95944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y </w:t>
      </w:r>
      <w:r w:rsidRPr="00B95944">
        <w:rPr>
          <w:rFonts w:ascii="Times New Roman" w:eastAsia="Calibri" w:hAnsi="Times New Roman" w:cs="Times New Roman"/>
          <w:sz w:val="24"/>
          <w:szCs w:val="24"/>
        </w:rPr>
        <w:t>= 2</w:t>
      </w:r>
      <w:r w:rsidRPr="00B95944">
        <w:rPr>
          <w:rFonts w:ascii="Times New Roman" w:eastAsia="Calibri" w:hAnsi="Times New Roman" w:cs="Times New Roman"/>
          <w:i/>
          <w:iCs/>
          <w:sz w:val="24"/>
          <w:szCs w:val="24"/>
          <w:vertAlign w:val="superscript"/>
        </w:rPr>
        <w:t>x</w:t>
      </w:r>
    </w:p>
    <w:p w14:paraId="43622350" w14:textId="77777777" w:rsidR="00B95944" w:rsidRPr="00B95944" w:rsidRDefault="00B95944" w:rsidP="00B9594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26F19998" w14:textId="77777777" w:rsidR="00B95944" w:rsidRPr="00B95944" w:rsidRDefault="00B95944" w:rsidP="00B9594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D9E146B" w14:textId="77777777" w:rsidR="00B95944" w:rsidRPr="00B95944" w:rsidRDefault="00B95944" w:rsidP="00B9594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B95944">
        <w:rPr>
          <w:rFonts w:ascii="Times New Roman" w:eastAsia="Calibri" w:hAnsi="Times New Roman" w:cs="Times New Roman"/>
          <w:sz w:val="24"/>
          <w:szCs w:val="24"/>
        </w:rPr>
        <w:t>.......................................................</w:t>
      </w:r>
    </w:p>
    <w:p w14:paraId="54820930" w14:textId="77777777" w:rsidR="00B95944" w:rsidRPr="00B95944" w:rsidRDefault="00B95944" w:rsidP="00B9594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i/>
          <w:iCs/>
          <w:sz w:val="24"/>
          <w:szCs w:val="24"/>
        </w:rPr>
      </w:pPr>
      <w:r w:rsidRPr="00B95944">
        <w:rPr>
          <w:rFonts w:ascii="Times New Roman" w:eastAsia="Calibri" w:hAnsi="Times New Roman" w:cs="Times New Roman"/>
          <w:sz w:val="24"/>
          <w:szCs w:val="24"/>
        </w:rPr>
        <w:t>(ii)</w:t>
      </w:r>
      <w:r w:rsidRPr="00B95944">
        <w:rPr>
          <w:rFonts w:ascii="Times New Roman" w:eastAsia="Calibri" w:hAnsi="Times New Roman" w:cs="Times New Roman"/>
          <w:sz w:val="24"/>
          <w:szCs w:val="24"/>
        </w:rPr>
        <w:tab/>
      </w:r>
      <w:r w:rsidRPr="00B95944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y </w:t>
      </w:r>
      <w:r w:rsidRPr="00B95944">
        <w:rPr>
          <w:rFonts w:ascii="Times New Roman" w:eastAsia="Calibri" w:hAnsi="Times New Roman" w:cs="Times New Roman"/>
          <w:sz w:val="24"/>
          <w:szCs w:val="24"/>
        </w:rPr>
        <w:t xml:space="preserve">= </w:t>
      </w:r>
      <w:r w:rsidRPr="00B95944">
        <w:rPr>
          <w:rFonts w:ascii="Times New Roman" w:eastAsia="Calibri" w:hAnsi="Times New Roman" w:cs="Times New Roman"/>
          <w:i/>
          <w:iCs/>
          <w:sz w:val="24"/>
          <w:szCs w:val="24"/>
        </w:rPr>
        <w:t>x</w:t>
      </w:r>
      <w:r w:rsidRPr="00B95944">
        <w:rPr>
          <w:rFonts w:ascii="Times New Roman" w:eastAsia="Calibri" w:hAnsi="Times New Roman" w:cs="Times New Roman"/>
          <w:iCs/>
          <w:sz w:val="24"/>
          <w:szCs w:val="24"/>
          <w:vertAlign w:val="superscript"/>
        </w:rPr>
        <w:t>3</w:t>
      </w:r>
      <w:r w:rsidRPr="00B95944">
        <w:rPr>
          <w:rFonts w:ascii="Times New Roman" w:eastAsia="Calibri" w:hAnsi="Times New Roman" w:cs="Times New Roman"/>
          <w:sz w:val="24"/>
          <w:szCs w:val="24"/>
        </w:rPr>
        <w:t xml:space="preserve"> − 3</w:t>
      </w:r>
      <w:r w:rsidRPr="00B95944">
        <w:rPr>
          <w:rFonts w:ascii="Times New Roman" w:eastAsia="Calibri" w:hAnsi="Times New Roman" w:cs="Times New Roman"/>
          <w:i/>
          <w:iCs/>
          <w:sz w:val="24"/>
          <w:szCs w:val="24"/>
        </w:rPr>
        <w:t>x</w:t>
      </w:r>
    </w:p>
    <w:p w14:paraId="1BA758BF" w14:textId="77777777" w:rsidR="00B95944" w:rsidRPr="00B95944" w:rsidRDefault="00B95944" w:rsidP="00B9594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7E0456D9" w14:textId="77777777" w:rsidR="00B95944" w:rsidRPr="00B95944" w:rsidRDefault="00B95944" w:rsidP="00B9594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0784BD45" w14:textId="77777777" w:rsidR="00B95944" w:rsidRPr="00B95944" w:rsidRDefault="00B95944" w:rsidP="00B9594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B95944">
        <w:rPr>
          <w:rFonts w:ascii="Times New Roman" w:eastAsia="Calibri" w:hAnsi="Times New Roman" w:cs="Times New Roman"/>
          <w:sz w:val="24"/>
          <w:szCs w:val="24"/>
        </w:rPr>
        <w:t>.......................................................</w:t>
      </w:r>
    </w:p>
    <w:p w14:paraId="0A5DAC0E" w14:textId="4FDB8FE2" w:rsidR="00B95944" w:rsidRPr="00B95944" w:rsidRDefault="00B95944" w:rsidP="00B9594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B95944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(Total for Question </w:t>
      </w:r>
      <w:r w:rsidR="00504B9A">
        <w:rPr>
          <w:rFonts w:ascii="Times New Roman" w:eastAsia="Calibri" w:hAnsi="Times New Roman" w:cs="Times New Roman"/>
          <w:b/>
          <w:bCs/>
          <w:sz w:val="24"/>
          <w:szCs w:val="24"/>
        </w:rPr>
        <w:t>5</w:t>
      </w:r>
      <w:r w:rsidRPr="00B95944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is 2 marks)</w:t>
      </w:r>
    </w:p>
    <w:p w14:paraId="469E3A1A" w14:textId="77777777" w:rsidR="00B95944" w:rsidRPr="00B95944" w:rsidRDefault="00B95944" w:rsidP="00B9594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B95944">
        <w:rPr>
          <w:rFonts w:ascii="Times New Roman" w:eastAsia="Calibri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15CECB9C" w14:textId="77777777" w:rsidR="00EF4322" w:rsidRDefault="00EF4322" w:rsidP="00EF432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</w:p>
    <w:p w14:paraId="3965E9B4" w14:textId="77777777" w:rsidR="00EF4322" w:rsidRDefault="00EF4322" w:rsidP="00EF432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</w:p>
    <w:p w14:paraId="15C3638D" w14:textId="3AC3CF94" w:rsidR="00B95944" w:rsidRDefault="00B95944">
      <w:pPr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</w:p>
    <w:p w14:paraId="4194B2FB" w14:textId="69250E1B" w:rsidR="00B95944" w:rsidRPr="002A6B8D" w:rsidRDefault="00504B9A" w:rsidP="00B95944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6</w:t>
      </w:r>
      <w:r w:rsidR="00B95944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B95944" w:rsidRPr="002A6B8D">
        <w:rPr>
          <w:rFonts w:ascii="Times New Roman" w:hAnsi="Times New Roman" w:cs="Times New Roman"/>
          <w:sz w:val="24"/>
          <w:szCs w:val="24"/>
        </w:rPr>
        <w:t>Here are five graphs.</w:t>
      </w:r>
    </w:p>
    <w:p w14:paraId="00A317E3" w14:textId="77777777" w:rsidR="00B95944" w:rsidRPr="002A6B8D" w:rsidRDefault="00B95944" w:rsidP="00B95944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Each graph shows either direct proportion or inverse proportion.</w:t>
      </w:r>
    </w:p>
    <w:p w14:paraId="0BD804A2" w14:textId="77777777" w:rsidR="00B95944" w:rsidRDefault="00B95944" w:rsidP="00B95944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793671EC" w14:textId="77777777" w:rsidR="00B95944" w:rsidRDefault="00B95944" w:rsidP="00B95944">
      <w:pPr>
        <w:tabs>
          <w:tab w:val="left" w:pos="426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7493A7D6" wp14:editId="5F9AB7D9">
            <wp:extent cx="5600700" cy="4308773"/>
            <wp:effectExtent l="0" t="0" r="0" b="9525"/>
            <wp:docPr id="10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1467" cy="43093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BD637B" w14:textId="77777777" w:rsidR="00B95944" w:rsidRPr="002A6B8D" w:rsidRDefault="00B95944" w:rsidP="00B95944">
      <w:pPr>
        <w:tabs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The table shows five equations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317"/>
        <w:gridCol w:w="2316"/>
      </w:tblGrid>
      <w:tr w:rsidR="00B95944" w:rsidRPr="0054182C" w14:paraId="0035DB10" w14:textId="77777777" w:rsidTr="00FC5B65">
        <w:trPr>
          <w:trHeight w:val="439"/>
          <w:jc w:val="center"/>
        </w:trPr>
        <w:tc>
          <w:tcPr>
            <w:tcW w:w="1317" w:type="dxa"/>
            <w:vAlign w:val="center"/>
          </w:tcPr>
          <w:p w14:paraId="549E47C4" w14:textId="77777777" w:rsidR="00B95944" w:rsidRPr="0054182C" w:rsidRDefault="00B95944" w:rsidP="00FC5B6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4182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Equation</w:t>
            </w:r>
          </w:p>
        </w:tc>
        <w:tc>
          <w:tcPr>
            <w:tcW w:w="2316" w:type="dxa"/>
            <w:vAlign w:val="center"/>
          </w:tcPr>
          <w:p w14:paraId="5733FB20" w14:textId="77777777" w:rsidR="00B95944" w:rsidRPr="0054182C" w:rsidRDefault="00B95944" w:rsidP="00FC5B6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4182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Graph</w:t>
            </w:r>
          </w:p>
        </w:tc>
      </w:tr>
      <w:tr w:rsidR="00B95944" w:rsidRPr="0054182C" w14:paraId="3987FA28" w14:textId="77777777" w:rsidTr="00FC5B65">
        <w:trPr>
          <w:trHeight w:val="680"/>
          <w:jc w:val="center"/>
        </w:trPr>
        <w:tc>
          <w:tcPr>
            <w:tcW w:w="1317" w:type="dxa"/>
            <w:vAlign w:val="center"/>
          </w:tcPr>
          <w:p w14:paraId="2D219F86" w14:textId="77777777" w:rsidR="00B95944" w:rsidRPr="0054182C" w:rsidRDefault="00B95944" w:rsidP="00FC5B6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4182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y </w:t>
            </w:r>
            <w:r w:rsidRPr="0054182C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Pr="0054182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kx</w:t>
            </w:r>
            <w:r w:rsidRPr="0054182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2316" w:type="dxa"/>
            <w:vAlign w:val="center"/>
          </w:tcPr>
          <w:p w14:paraId="7DF19FAF" w14:textId="77777777" w:rsidR="00B95944" w:rsidRPr="0054182C" w:rsidRDefault="00B95944" w:rsidP="00FC5B6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182C">
              <w:rPr>
                <w:rFonts w:ascii="Times New Roman" w:hAnsi="Times New Roman" w:cs="Times New Roman"/>
                <w:sz w:val="24"/>
                <w:szCs w:val="24"/>
              </w:rPr>
              <w:t>...................................</w:t>
            </w:r>
          </w:p>
        </w:tc>
      </w:tr>
      <w:tr w:rsidR="00B95944" w:rsidRPr="0054182C" w14:paraId="6BE6AC63" w14:textId="77777777" w:rsidTr="00FC5B65">
        <w:trPr>
          <w:trHeight w:val="680"/>
          <w:jc w:val="center"/>
        </w:trPr>
        <w:tc>
          <w:tcPr>
            <w:tcW w:w="1317" w:type="dxa"/>
            <w:vAlign w:val="center"/>
          </w:tcPr>
          <w:p w14:paraId="3094947E" w14:textId="77777777" w:rsidR="00B95944" w:rsidRPr="0054182C" w:rsidRDefault="00B95944" w:rsidP="00FC5B6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54182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y </w:t>
            </w:r>
            <w:r w:rsidRPr="0054182C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Pr="0054182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k</w:t>
            </w:r>
            <w:r w:rsidRPr="00F521D3">
              <w:rPr>
                <w:rFonts w:ascii="Times New Roman" w:hAnsi="Times New Roman" w:cs="Times New Roman"/>
                <w:i/>
                <w:iCs/>
                <w:position w:val="-6"/>
                <w:sz w:val="24"/>
                <w:szCs w:val="24"/>
              </w:rPr>
              <w:object w:dxaOrig="380" w:dyaOrig="380" w14:anchorId="11862301">
                <v:shape id="_x0000_i1034" type="#_x0000_t75" style="width:19.85pt;height:19.85pt" o:ole="">
                  <v:imagedata r:id="rId34" o:title=""/>
                </v:shape>
                <o:OLEObject Type="Embed" ProgID="Equation.DSMT4" ShapeID="_x0000_i1034" DrawAspect="Content" ObjectID="_1661804713" r:id="rId35"/>
              </w:object>
            </w:r>
          </w:p>
        </w:tc>
        <w:tc>
          <w:tcPr>
            <w:tcW w:w="2316" w:type="dxa"/>
            <w:vAlign w:val="center"/>
          </w:tcPr>
          <w:p w14:paraId="4F1175F2" w14:textId="77777777" w:rsidR="00B95944" w:rsidRPr="0054182C" w:rsidRDefault="00B95944" w:rsidP="00FC5B6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54182C">
              <w:rPr>
                <w:rFonts w:ascii="Times New Roman" w:hAnsi="Times New Roman" w:cs="Times New Roman"/>
                <w:sz w:val="24"/>
                <w:szCs w:val="24"/>
              </w:rPr>
              <w:t>...................................</w:t>
            </w:r>
          </w:p>
        </w:tc>
      </w:tr>
      <w:tr w:rsidR="00B95944" w:rsidRPr="0054182C" w14:paraId="5B092246" w14:textId="77777777" w:rsidTr="00FC5B65">
        <w:trPr>
          <w:trHeight w:val="680"/>
          <w:jc w:val="center"/>
        </w:trPr>
        <w:tc>
          <w:tcPr>
            <w:tcW w:w="1317" w:type="dxa"/>
            <w:vAlign w:val="center"/>
          </w:tcPr>
          <w:p w14:paraId="0B704C40" w14:textId="77777777" w:rsidR="00B95944" w:rsidRPr="0054182C" w:rsidRDefault="00B95944" w:rsidP="00FC5B6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4182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y </w:t>
            </w:r>
            <w:r w:rsidRPr="0054182C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Pr="0054182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kx</w:t>
            </w:r>
            <w:r w:rsidRPr="0054182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2316" w:type="dxa"/>
            <w:vAlign w:val="center"/>
          </w:tcPr>
          <w:p w14:paraId="6E29F782" w14:textId="77777777" w:rsidR="00B95944" w:rsidRPr="0054182C" w:rsidRDefault="00B95944" w:rsidP="00FC5B6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182C">
              <w:rPr>
                <w:rFonts w:ascii="Times New Roman" w:hAnsi="Times New Roman" w:cs="Times New Roman"/>
                <w:sz w:val="24"/>
                <w:szCs w:val="24"/>
              </w:rPr>
              <w:t>...................................</w:t>
            </w:r>
          </w:p>
        </w:tc>
      </w:tr>
      <w:tr w:rsidR="00B95944" w:rsidRPr="0054182C" w14:paraId="39E7C8FD" w14:textId="77777777" w:rsidTr="00FC5B65">
        <w:trPr>
          <w:trHeight w:val="680"/>
          <w:jc w:val="center"/>
        </w:trPr>
        <w:tc>
          <w:tcPr>
            <w:tcW w:w="1317" w:type="dxa"/>
            <w:vAlign w:val="center"/>
          </w:tcPr>
          <w:p w14:paraId="0874AE93" w14:textId="77777777" w:rsidR="00B95944" w:rsidRPr="00F521D3" w:rsidRDefault="00B95944" w:rsidP="00FC5B6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54182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y 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= </w:t>
            </w:r>
            <w:r w:rsidRPr="00F521D3">
              <w:rPr>
                <w:rFonts w:ascii="Times New Roman" w:hAnsi="Times New Roman" w:cs="Times New Roman"/>
                <w:iCs/>
                <w:position w:val="-24"/>
                <w:sz w:val="24"/>
                <w:szCs w:val="24"/>
              </w:rPr>
              <w:object w:dxaOrig="240" w:dyaOrig="660" w14:anchorId="61F9A751">
                <v:shape id="_x0000_i1035" type="#_x0000_t75" style="width:12.4pt;height:33.5pt" o:ole="">
                  <v:imagedata r:id="rId36" o:title=""/>
                </v:shape>
                <o:OLEObject Type="Embed" ProgID="Equation.DSMT4" ShapeID="_x0000_i1035" DrawAspect="Content" ObjectID="_1661804714" r:id="rId37"/>
              </w:object>
            </w:r>
          </w:p>
        </w:tc>
        <w:tc>
          <w:tcPr>
            <w:tcW w:w="2316" w:type="dxa"/>
            <w:vAlign w:val="center"/>
          </w:tcPr>
          <w:p w14:paraId="7F59FA64" w14:textId="77777777" w:rsidR="00B95944" w:rsidRPr="0054182C" w:rsidRDefault="00B95944" w:rsidP="00FC5B6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54182C">
              <w:rPr>
                <w:rFonts w:ascii="Times New Roman" w:hAnsi="Times New Roman" w:cs="Times New Roman"/>
                <w:sz w:val="24"/>
                <w:szCs w:val="24"/>
              </w:rPr>
              <w:t>...................................</w:t>
            </w:r>
          </w:p>
        </w:tc>
      </w:tr>
      <w:tr w:rsidR="00B95944" w:rsidRPr="0054182C" w14:paraId="255DBF25" w14:textId="77777777" w:rsidTr="00FC5B65">
        <w:trPr>
          <w:trHeight w:val="680"/>
          <w:jc w:val="center"/>
        </w:trPr>
        <w:tc>
          <w:tcPr>
            <w:tcW w:w="1317" w:type="dxa"/>
            <w:vAlign w:val="center"/>
          </w:tcPr>
          <w:p w14:paraId="0C1652BA" w14:textId="77777777" w:rsidR="00B95944" w:rsidRPr="0054182C" w:rsidRDefault="00B95944" w:rsidP="00FC5B6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54182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y </w:t>
            </w:r>
            <w:r w:rsidRPr="0054182C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proofErr w:type="spellStart"/>
            <w:r w:rsidRPr="0054182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kx</w:t>
            </w:r>
            <w:proofErr w:type="spellEnd"/>
          </w:p>
        </w:tc>
        <w:tc>
          <w:tcPr>
            <w:tcW w:w="2316" w:type="dxa"/>
            <w:vAlign w:val="center"/>
          </w:tcPr>
          <w:p w14:paraId="4F70619E" w14:textId="77777777" w:rsidR="00B95944" w:rsidRPr="0054182C" w:rsidRDefault="00B95944" w:rsidP="00FC5B6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182C">
              <w:rPr>
                <w:rFonts w:ascii="Times New Roman" w:hAnsi="Times New Roman" w:cs="Times New Roman"/>
                <w:sz w:val="24"/>
                <w:szCs w:val="24"/>
              </w:rPr>
              <w:t>...................................</w:t>
            </w:r>
          </w:p>
        </w:tc>
      </w:tr>
    </w:tbl>
    <w:p w14:paraId="187AB2A1" w14:textId="77777777" w:rsidR="00B95944" w:rsidRPr="002A6B8D" w:rsidRDefault="00B95944" w:rsidP="00B95944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36238934" w14:textId="77777777" w:rsidR="00B95944" w:rsidRPr="002A6B8D" w:rsidRDefault="00B95944" w:rsidP="00B95944">
      <w:pPr>
        <w:tabs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Match the letter of each graph to its equation.</w:t>
      </w:r>
    </w:p>
    <w:p w14:paraId="0C536B02" w14:textId="773A3E11" w:rsidR="00B95944" w:rsidRPr="002A6B8D" w:rsidRDefault="00B95944" w:rsidP="00B9594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57891">
        <w:rPr>
          <w:rFonts w:ascii="Times New Roman" w:hAnsi="Times New Roman" w:cs="Times New Roman"/>
          <w:b/>
          <w:bCs/>
          <w:sz w:val="24"/>
          <w:szCs w:val="24"/>
        </w:rPr>
        <w:t>(Total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for Question </w:t>
      </w:r>
      <w:r w:rsidR="00504B9A"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is 3 marks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73CDA67" w14:textId="77777777" w:rsidR="00B95944" w:rsidRPr="002A6B8D" w:rsidRDefault="00B95944" w:rsidP="00B9594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A6B8D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04FF3583" w14:textId="4DB4A6C6" w:rsidR="00B95944" w:rsidRDefault="00B95944">
      <w:pPr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</w:p>
    <w:p w14:paraId="7045F55D" w14:textId="3398696C" w:rsidR="00B95944" w:rsidRDefault="00504B9A" w:rsidP="00B95944">
      <w:pPr>
        <w:tabs>
          <w:tab w:val="left" w:pos="360"/>
        </w:tabs>
        <w:autoSpaceDE w:val="0"/>
        <w:autoSpaceDN w:val="0"/>
        <w:adjustRightInd w:val="0"/>
        <w:ind w:hanging="540"/>
        <w:jc w:val="both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7</w:t>
      </w:r>
      <w:r w:rsidR="00B95944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B95944" w:rsidRPr="00B477EF">
        <w:rPr>
          <w:rFonts w:ascii="Times New Roman" w:hAnsi="Times New Roman"/>
          <w:sz w:val="24"/>
          <w:szCs w:val="24"/>
          <w:lang w:eastAsia="en-GB"/>
        </w:rPr>
        <w:t>Here are seven graphs.</w:t>
      </w:r>
    </w:p>
    <w:p w14:paraId="46E2DE08" w14:textId="77777777" w:rsidR="00B95944" w:rsidRPr="00B477EF" w:rsidRDefault="00B95944" w:rsidP="00B95944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086CAC74" w14:textId="488CFD3B" w:rsidR="00B95944" w:rsidRPr="009322FA" w:rsidRDefault="00B95944" w:rsidP="00B95944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noProof/>
          <w:sz w:val="24"/>
          <w:szCs w:val="24"/>
          <w:lang w:val="es-ES" w:eastAsia="en-GB"/>
        </w:rPr>
        <w:drawing>
          <wp:inline distT="0" distB="0" distL="0" distR="0" wp14:anchorId="3AE51C8E" wp14:editId="284DB7B2">
            <wp:extent cx="5690870" cy="4558665"/>
            <wp:effectExtent l="0" t="0" r="508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0870" cy="4558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20A5EC" w14:textId="77777777" w:rsidR="00B95944" w:rsidRPr="009322FA" w:rsidRDefault="00B95944" w:rsidP="00B95944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B8A2907" w14:textId="77777777" w:rsidR="00B95944" w:rsidRPr="00B477EF" w:rsidRDefault="00B95944" w:rsidP="00B95944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B477EF">
        <w:rPr>
          <w:rFonts w:ascii="Times New Roman" w:hAnsi="Times New Roman"/>
          <w:sz w:val="24"/>
          <w:szCs w:val="24"/>
          <w:lang w:eastAsia="en-GB"/>
        </w:rPr>
        <w:t>Complete the table below with the letter of the graph that could represent each given equation.</w:t>
      </w:r>
    </w:p>
    <w:p w14:paraId="1E54A04D" w14:textId="77777777" w:rsidR="00B95944" w:rsidRPr="009322FA" w:rsidRDefault="00B95944" w:rsidP="00B95944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  <w:lang w:eastAsia="en-GB"/>
        </w:rPr>
      </w:pPr>
    </w:p>
    <w:tbl>
      <w:tblPr>
        <w:tblStyle w:val="TableGrid"/>
        <w:tblW w:w="0" w:type="auto"/>
        <w:tblInd w:w="2088" w:type="dxa"/>
        <w:tblLook w:val="01E0" w:firstRow="1" w:lastRow="1" w:firstColumn="1" w:lastColumn="1" w:noHBand="0" w:noVBand="0"/>
      </w:tblPr>
      <w:tblGrid>
        <w:gridCol w:w="2533"/>
        <w:gridCol w:w="2147"/>
      </w:tblGrid>
      <w:tr w:rsidR="00B95944" w:rsidRPr="009322FA" w14:paraId="7E179FEC" w14:textId="77777777" w:rsidTr="00FC5B65">
        <w:trPr>
          <w:trHeight w:val="705"/>
        </w:trPr>
        <w:tc>
          <w:tcPr>
            <w:tcW w:w="2533" w:type="dxa"/>
            <w:vAlign w:val="center"/>
          </w:tcPr>
          <w:p w14:paraId="2F966AA3" w14:textId="77777777" w:rsidR="00B95944" w:rsidRPr="009322FA" w:rsidRDefault="00B95944" w:rsidP="00FC5B65">
            <w:pPr>
              <w:tabs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/>
                <w:b/>
                <w:bCs/>
                <w:sz w:val="24"/>
                <w:szCs w:val="24"/>
                <w:lang w:eastAsia="en-GB"/>
              </w:rPr>
            </w:pPr>
            <w:r w:rsidRPr="009322FA">
              <w:rPr>
                <w:rFonts w:ascii="Times New Roman" w:eastAsia="Calibri" w:hAnsi="Times New Roman"/>
                <w:b/>
                <w:bCs/>
                <w:sz w:val="24"/>
                <w:szCs w:val="24"/>
                <w:lang w:eastAsia="en-GB"/>
              </w:rPr>
              <w:t>Equation</w:t>
            </w:r>
          </w:p>
        </w:tc>
        <w:tc>
          <w:tcPr>
            <w:tcW w:w="2147" w:type="dxa"/>
            <w:vAlign w:val="center"/>
          </w:tcPr>
          <w:p w14:paraId="3885BFB0" w14:textId="77777777" w:rsidR="00B95944" w:rsidRPr="009322FA" w:rsidRDefault="00B95944" w:rsidP="00FC5B65">
            <w:pPr>
              <w:tabs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/>
                <w:b/>
                <w:bCs/>
                <w:sz w:val="24"/>
                <w:szCs w:val="24"/>
                <w:lang w:eastAsia="en-GB"/>
              </w:rPr>
            </w:pPr>
            <w:r w:rsidRPr="009322FA">
              <w:rPr>
                <w:rFonts w:ascii="Times New Roman" w:eastAsia="Calibri" w:hAnsi="Times New Roman"/>
                <w:b/>
                <w:bCs/>
                <w:sz w:val="24"/>
                <w:szCs w:val="24"/>
                <w:lang w:eastAsia="en-GB"/>
              </w:rPr>
              <w:t>Graph</w:t>
            </w:r>
          </w:p>
        </w:tc>
      </w:tr>
      <w:tr w:rsidR="00B95944" w:rsidRPr="009322FA" w14:paraId="55A8EC14" w14:textId="77777777" w:rsidTr="00FC5B65">
        <w:trPr>
          <w:trHeight w:val="705"/>
        </w:trPr>
        <w:tc>
          <w:tcPr>
            <w:tcW w:w="2533" w:type="dxa"/>
            <w:vAlign w:val="center"/>
          </w:tcPr>
          <w:p w14:paraId="6B5F0A88" w14:textId="77777777" w:rsidR="00B95944" w:rsidRPr="009322FA" w:rsidRDefault="00B95944" w:rsidP="00FC5B65">
            <w:pPr>
              <w:tabs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/>
                <w:i/>
                <w:iCs/>
                <w:sz w:val="24"/>
                <w:szCs w:val="24"/>
                <w:lang w:eastAsia="en-GB"/>
              </w:rPr>
            </w:pPr>
            <w:r w:rsidRPr="009322FA">
              <w:rPr>
                <w:rFonts w:ascii="Times New Roman" w:eastAsia="Calibri" w:hAnsi="Times New Roman"/>
                <w:i/>
                <w:iCs/>
                <w:sz w:val="24"/>
                <w:szCs w:val="24"/>
                <w:lang w:eastAsia="en-GB"/>
              </w:rPr>
              <w:t xml:space="preserve">y </w:t>
            </w:r>
            <w:r w:rsidRPr="009322FA">
              <w:rPr>
                <w:rFonts w:ascii="Times New Roman" w:eastAsia="Calibri" w:hAnsi="Times New Roman"/>
                <w:sz w:val="24"/>
                <w:szCs w:val="24"/>
                <w:lang w:eastAsia="en-GB"/>
              </w:rPr>
              <w:t>= 3</w:t>
            </w:r>
            <w:r w:rsidRPr="009322FA">
              <w:rPr>
                <w:rFonts w:ascii="Times New Roman" w:eastAsia="Calibri" w:hAnsi="Times New Roman"/>
                <w:i/>
                <w:iCs/>
                <w:sz w:val="24"/>
                <w:szCs w:val="24"/>
                <w:vertAlign w:val="superscript"/>
                <w:lang w:eastAsia="en-GB"/>
              </w:rPr>
              <w:t>x</w:t>
            </w:r>
          </w:p>
        </w:tc>
        <w:tc>
          <w:tcPr>
            <w:tcW w:w="2147" w:type="dxa"/>
            <w:vAlign w:val="center"/>
          </w:tcPr>
          <w:p w14:paraId="3823EF87" w14:textId="77777777" w:rsidR="00B95944" w:rsidRPr="009322FA" w:rsidRDefault="00B95944" w:rsidP="00FC5B65">
            <w:pPr>
              <w:tabs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/>
                <w:b/>
                <w:bCs/>
                <w:sz w:val="24"/>
                <w:szCs w:val="24"/>
                <w:lang w:eastAsia="en-GB"/>
              </w:rPr>
            </w:pPr>
          </w:p>
        </w:tc>
      </w:tr>
      <w:tr w:rsidR="00B95944" w14:paraId="6799DE5E" w14:textId="77777777" w:rsidTr="00FC5B65">
        <w:trPr>
          <w:trHeight w:val="705"/>
        </w:trPr>
        <w:tc>
          <w:tcPr>
            <w:tcW w:w="2533" w:type="dxa"/>
            <w:vAlign w:val="center"/>
          </w:tcPr>
          <w:p w14:paraId="4C759388" w14:textId="77777777" w:rsidR="00B95944" w:rsidRPr="009322FA" w:rsidRDefault="00B95944" w:rsidP="00FC5B65">
            <w:pPr>
              <w:tabs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/>
                <w:sz w:val="24"/>
                <w:szCs w:val="24"/>
                <w:lang w:val="es-ES" w:eastAsia="en-GB"/>
              </w:rPr>
            </w:pPr>
            <w:r w:rsidRPr="009322FA">
              <w:rPr>
                <w:rFonts w:ascii="Times New Roman" w:eastAsia="Calibri" w:hAnsi="Times New Roman"/>
                <w:i/>
                <w:iCs/>
                <w:sz w:val="24"/>
                <w:szCs w:val="24"/>
                <w:lang w:eastAsia="en-GB"/>
              </w:rPr>
              <w:t xml:space="preserve">y </w:t>
            </w:r>
            <w:r w:rsidRPr="00B477EF">
              <w:rPr>
                <w:rFonts w:ascii="Times New Roman" w:eastAsia="Calibri" w:hAnsi="Times New Roman"/>
                <w:sz w:val="24"/>
                <w:szCs w:val="24"/>
                <w:lang w:val="es-ES" w:eastAsia="en-GB"/>
              </w:rPr>
              <w:t xml:space="preserve">= tan </w:t>
            </w:r>
            <w:proofErr w:type="spellStart"/>
            <w:r w:rsidRPr="00B477EF">
              <w:rPr>
                <w:rFonts w:ascii="Times New Roman" w:eastAsia="Calibri" w:hAnsi="Times New Roman"/>
                <w:i/>
                <w:iCs/>
                <w:sz w:val="24"/>
                <w:szCs w:val="24"/>
                <w:lang w:val="es-ES" w:eastAsia="en-GB"/>
              </w:rPr>
              <w:t>x</w:t>
            </w:r>
            <w:r w:rsidRPr="00B477EF">
              <w:rPr>
                <w:rFonts w:ascii="Times New Roman" w:eastAsia="Calibri" w:hAnsi="Times New Roman"/>
                <w:sz w:val="24"/>
                <w:szCs w:val="24"/>
                <w:lang w:val="es-ES" w:eastAsia="en-GB"/>
              </w:rPr>
              <w:t>°</w:t>
            </w:r>
            <w:proofErr w:type="spellEnd"/>
          </w:p>
        </w:tc>
        <w:tc>
          <w:tcPr>
            <w:tcW w:w="2147" w:type="dxa"/>
            <w:vAlign w:val="center"/>
          </w:tcPr>
          <w:p w14:paraId="55A9A132" w14:textId="77777777" w:rsidR="00B95944" w:rsidRDefault="00B95944" w:rsidP="00FC5B65">
            <w:pPr>
              <w:tabs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/>
                <w:b/>
                <w:bCs/>
                <w:sz w:val="24"/>
                <w:szCs w:val="24"/>
                <w:lang w:val="es-ES" w:eastAsia="en-GB"/>
              </w:rPr>
            </w:pPr>
          </w:p>
        </w:tc>
      </w:tr>
      <w:tr w:rsidR="00B95944" w14:paraId="42AD55F7" w14:textId="77777777" w:rsidTr="00FC5B65">
        <w:trPr>
          <w:trHeight w:val="705"/>
        </w:trPr>
        <w:tc>
          <w:tcPr>
            <w:tcW w:w="2533" w:type="dxa"/>
            <w:vAlign w:val="center"/>
          </w:tcPr>
          <w:p w14:paraId="14F4A8DF" w14:textId="77777777" w:rsidR="00B95944" w:rsidRPr="009322FA" w:rsidRDefault="00B95944" w:rsidP="00FC5B65">
            <w:pPr>
              <w:tabs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/>
                <w:sz w:val="24"/>
                <w:szCs w:val="24"/>
                <w:lang w:eastAsia="en-GB"/>
              </w:rPr>
            </w:pPr>
            <w:r w:rsidRPr="00B477EF">
              <w:rPr>
                <w:rFonts w:ascii="Times New Roman" w:eastAsia="Calibri" w:hAnsi="Times New Roman"/>
                <w:i/>
                <w:iCs/>
                <w:sz w:val="24"/>
                <w:szCs w:val="24"/>
                <w:lang w:eastAsia="en-GB"/>
              </w:rPr>
              <w:t xml:space="preserve">y </w:t>
            </w:r>
            <w:r w:rsidRPr="00B477EF">
              <w:rPr>
                <w:rFonts w:ascii="Times New Roman" w:eastAsia="Calibri" w:hAnsi="Times New Roman"/>
                <w:sz w:val="24"/>
                <w:szCs w:val="24"/>
                <w:lang w:eastAsia="en-GB"/>
              </w:rPr>
              <w:t xml:space="preserve">= </w:t>
            </w:r>
            <w:r w:rsidRPr="00B477EF">
              <w:rPr>
                <w:rFonts w:ascii="Times New Roman" w:eastAsia="Calibri" w:hAnsi="Times New Roman"/>
                <w:i/>
                <w:iCs/>
                <w:sz w:val="24"/>
                <w:szCs w:val="24"/>
                <w:lang w:eastAsia="en-GB"/>
              </w:rPr>
              <w:t>x</w:t>
            </w:r>
            <w:r w:rsidRPr="009322FA">
              <w:rPr>
                <w:rFonts w:ascii="Times New Roman" w:eastAsia="Calibri" w:hAnsi="Times New Roman"/>
                <w:sz w:val="24"/>
                <w:szCs w:val="24"/>
                <w:vertAlign w:val="superscript"/>
                <w:lang w:eastAsia="en-GB"/>
              </w:rPr>
              <w:t>3</w:t>
            </w:r>
            <w:r w:rsidRPr="00B477EF">
              <w:rPr>
                <w:rFonts w:ascii="Times New Roman" w:eastAsia="Calibri" w:hAnsi="Times New Roman"/>
                <w:sz w:val="24"/>
                <w:szCs w:val="24"/>
                <w:lang w:eastAsia="en-GB"/>
              </w:rPr>
              <w:t xml:space="preserve"> + </w:t>
            </w:r>
            <w:r w:rsidRPr="00B477EF">
              <w:rPr>
                <w:rFonts w:ascii="Times New Roman" w:eastAsia="Calibri" w:hAnsi="Times New Roman"/>
                <w:i/>
                <w:iCs/>
                <w:sz w:val="24"/>
                <w:szCs w:val="24"/>
                <w:lang w:eastAsia="en-GB"/>
              </w:rPr>
              <w:t>x</w:t>
            </w:r>
            <w:r w:rsidRPr="009322FA">
              <w:rPr>
                <w:rFonts w:ascii="Times New Roman" w:eastAsia="Calibri" w:hAnsi="Times New Roman"/>
                <w:sz w:val="24"/>
                <w:szCs w:val="24"/>
                <w:vertAlign w:val="superscript"/>
                <w:lang w:eastAsia="en-GB"/>
              </w:rPr>
              <w:t>2</w:t>
            </w:r>
            <w:r w:rsidRPr="00B477EF">
              <w:rPr>
                <w:rFonts w:ascii="Times New Roman" w:eastAsia="Calibri" w:hAnsi="Times New Roman"/>
                <w:sz w:val="24"/>
                <w:szCs w:val="24"/>
                <w:lang w:eastAsia="en-GB"/>
              </w:rPr>
              <w:t xml:space="preserve"> + 2</w:t>
            </w:r>
          </w:p>
        </w:tc>
        <w:tc>
          <w:tcPr>
            <w:tcW w:w="2147" w:type="dxa"/>
            <w:vAlign w:val="center"/>
          </w:tcPr>
          <w:p w14:paraId="08FF3BFF" w14:textId="77777777" w:rsidR="00B95944" w:rsidRDefault="00B95944" w:rsidP="00FC5B65">
            <w:pPr>
              <w:tabs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/>
                <w:b/>
                <w:bCs/>
                <w:sz w:val="24"/>
                <w:szCs w:val="24"/>
                <w:lang w:val="es-ES" w:eastAsia="en-GB"/>
              </w:rPr>
            </w:pPr>
          </w:p>
        </w:tc>
      </w:tr>
      <w:tr w:rsidR="00B95944" w14:paraId="559078A6" w14:textId="77777777" w:rsidTr="00FC5B65">
        <w:trPr>
          <w:trHeight w:val="705"/>
        </w:trPr>
        <w:tc>
          <w:tcPr>
            <w:tcW w:w="2533" w:type="dxa"/>
            <w:vAlign w:val="center"/>
          </w:tcPr>
          <w:p w14:paraId="0EC7C4A4" w14:textId="77777777" w:rsidR="00B95944" w:rsidRDefault="00B95944" w:rsidP="00FC5B65">
            <w:pPr>
              <w:tabs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/>
                <w:b/>
                <w:bCs/>
                <w:sz w:val="24"/>
                <w:szCs w:val="24"/>
                <w:lang w:val="es-ES" w:eastAsia="en-GB"/>
              </w:rPr>
            </w:pPr>
            <w:r>
              <w:rPr>
                <w:rFonts w:ascii="Times New Roman" w:eastAsia="Calibri" w:hAnsi="Times New Roman"/>
                <w:b/>
                <w:bCs/>
                <w:sz w:val="24"/>
                <w:szCs w:val="24"/>
                <w:lang w:val="es-ES" w:eastAsia="en-GB"/>
              </w:rPr>
              <w:t xml:space="preserve">y = </w:t>
            </w:r>
            <w:r w:rsidRPr="009322FA">
              <w:rPr>
                <w:rFonts w:ascii="Times New Roman" w:eastAsia="Calibri" w:hAnsi="Times New Roman"/>
                <w:b/>
                <w:bCs/>
                <w:position w:val="-24"/>
                <w:sz w:val="24"/>
                <w:szCs w:val="24"/>
                <w:lang w:val="es-ES" w:eastAsia="en-GB"/>
              </w:rPr>
              <w:object w:dxaOrig="240" w:dyaOrig="620" w14:anchorId="028549DE">
                <v:shape id="_x0000_i1036" type="#_x0000_t75" style="width:12.4pt;height:31.05pt" o:ole="">
                  <v:imagedata r:id="rId39" o:title=""/>
                </v:shape>
                <o:OLEObject Type="Embed" ProgID="Equation.3" ShapeID="_x0000_i1036" DrawAspect="Content" ObjectID="_1661804715" r:id="rId40"/>
              </w:object>
            </w:r>
          </w:p>
        </w:tc>
        <w:tc>
          <w:tcPr>
            <w:tcW w:w="2147" w:type="dxa"/>
            <w:vAlign w:val="center"/>
          </w:tcPr>
          <w:p w14:paraId="20CF8E3D" w14:textId="77777777" w:rsidR="00B95944" w:rsidRDefault="00B95944" w:rsidP="00FC5B65">
            <w:pPr>
              <w:tabs>
                <w:tab w:val="left" w:pos="360"/>
              </w:tabs>
              <w:autoSpaceDE w:val="0"/>
              <w:autoSpaceDN w:val="0"/>
              <w:adjustRightInd w:val="0"/>
              <w:jc w:val="both"/>
              <w:rPr>
                <w:rFonts w:ascii="Times New Roman" w:eastAsia="Calibri" w:hAnsi="Times New Roman"/>
                <w:b/>
                <w:bCs/>
                <w:sz w:val="24"/>
                <w:szCs w:val="24"/>
                <w:lang w:val="es-ES" w:eastAsia="en-GB"/>
              </w:rPr>
            </w:pPr>
          </w:p>
        </w:tc>
      </w:tr>
    </w:tbl>
    <w:p w14:paraId="227164E1" w14:textId="77777777" w:rsidR="00B95944" w:rsidRDefault="00B95944" w:rsidP="00B95944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  <w:lang w:val="es-ES" w:eastAsia="en-GB"/>
        </w:rPr>
      </w:pPr>
    </w:p>
    <w:p w14:paraId="7337C6C7" w14:textId="77777777" w:rsidR="00B95944" w:rsidRPr="00B477EF" w:rsidRDefault="00B95944" w:rsidP="00B95944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477EF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(3)</w:t>
      </w:r>
    </w:p>
    <w:p w14:paraId="3DD1C597" w14:textId="293BCB5A" w:rsidR="00B95944" w:rsidRPr="00B477EF" w:rsidRDefault="00B95944" w:rsidP="00B95944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477EF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504B9A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Pr="00B477EF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6 marks)</w:t>
      </w:r>
    </w:p>
    <w:p w14:paraId="33961117" w14:textId="77777777" w:rsidR="00B95944" w:rsidRPr="00591578" w:rsidRDefault="00B95944" w:rsidP="00B95944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266EDF03" w14:textId="77777777" w:rsidR="00EF4322" w:rsidRDefault="00EF4322" w:rsidP="00EF432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</w:p>
    <w:p w14:paraId="4619CD31" w14:textId="53487CF8" w:rsidR="00B95944" w:rsidRPr="00A51806" w:rsidRDefault="00504B9A" w:rsidP="00B95944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lastRenderedPageBreak/>
        <w:t>8</w:t>
      </w:r>
      <w:r w:rsidR="00B95944" w:rsidRPr="00A51806"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r w:rsidR="00B95944" w:rsidRPr="00A51806">
        <w:rPr>
          <w:rFonts w:ascii="Times New Roman" w:hAnsi="Times New Roman"/>
          <w:color w:val="000000"/>
          <w:sz w:val="24"/>
          <w:szCs w:val="24"/>
        </w:rPr>
        <w:t xml:space="preserve">At a depth of </w:t>
      </w:r>
      <w:r w:rsidR="00B95944" w:rsidRPr="00A51806">
        <w:rPr>
          <w:rFonts w:ascii="Times New Roman" w:hAnsi="Times New Roman"/>
          <w:i/>
          <w:iCs/>
          <w:color w:val="000000"/>
          <w:sz w:val="24"/>
          <w:szCs w:val="24"/>
        </w:rPr>
        <w:t xml:space="preserve">x </w:t>
      </w:r>
      <w:r w:rsidR="00B95944" w:rsidRPr="00A51806">
        <w:rPr>
          <w:rFonts w:ascii="Times New Roman" w:hAnsi="Times New Roman"/>
          <w:color w:val="000000"/>
          <w:sz w:val="24"/>
          <w:szCs w:val="24"/>
        </w:rPr>
        <w:t xml:space="preserve">metres, the temperature of the water in an ocean is </w:t>
      </w:r>
      <w:r w:rsidR="00B95944" w:rsidRPr="00A51806">
        <w:rPr>
          <w:rFonts w:ascii="Times New Roman" w:hAnsi="Times New Roman"/>
          <w:i/>
          <w:iCs/>
          <w:color w:val="000000"/>
          <w:sz w:val="24"/>
          <w:szCs w:val="24"/>
        </w:rPr>
        <w:t xml:space="preserve">T </w:t>
      </w:r>
      <w:r w:rsidR="00B95944" w:rsidRPr="00A51806">
        <w:rPr>
          <w:rFonts w:ascii="Times New Roman" w:hAnsi="Times New Roman"/>
          <w:color w:val="000000"/>
          <w:sz w:val="24"/>
          <w:szCs w:val="24"/>
        </w:rPr>
        <w:t>°C.</w:t>
      </w:r>
    </w:p>
    <w:p w14:paraId="66E1AE9C" w14:textId="77777777" w:rsidR="00B95944" w:rsidRPr="00A51806" w:rsidRDefault="00B95944" w:rsidP="00B9594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  <w:r w:rsidRPr="00A51806">
        <w:rPr>
          <w:rFonts w:ascii="Times New Roman" w:hAnsi="Times New Roman"/>
          <w:color w:val="000000"/>
          <w:sz w:val="24"/>
          <w:szCs w:val="24"/>
        </w:rPr>
        <w:t xml:space="preserve">At depths below 900 metres, </w:t>
      </w:r>
      <w:r w:rsidRPr="00A51806">
        <w:rPr>
          <w:rFonts w:ascii="Times New Roman" w:hAnsi="Times New Roman"/>
          <w:i/>
          <w:iCs/>
          <w:color w:val="000000"/>
          <w:sz w:val="24"/>
          <w:szCs w:val="24"/>
        </w:rPr>
        <w:t xml:space="preserve">T </w:t>
      </w:r>
      <w:r w:rsidRPr="00A51806">
        <w:rPr>
          <w:rFonts w:ascii="Times New Roman" w:hAnsi="Times New Roman"/>
          <w:color w:val="000000"/>
          <w:sz w:val="24"/>
          <w:szCs w:val="24"/>
        </w:rPr>
        <w:t xml:space="preserve">is inversely proportional to </w:t>
      </w:r>
      <w:r w:rsidRPr="00A51806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Pr="00A51806">
        <w:rPr>
          <w:rFonts w:ascii="Times New Roman" w:hAnsi="Times New Roman"/>
          <w:color w:val="000000"/>
          <w:sz w:val="24"/>
          <w:szCs w:val="24"/>
        </w:rPr>
        <w:t>.</w:t>
      </w:r>
    </w:p>
    <w:p w14:paraId="7AF48064" w14:textId="77777777" w:rsidR="00B95944" w:rsidRDefault="00B95944" w:rsidP="00B9594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color w:val="000000"/>
          <w:sz w:val="24"/>
          <w:szCs w:val="24"/>
        </w:rPr>
      </w:pPr>
    </w:p>
    <w:p w14:paraId="10EE87D9" w14:textId="77777777" w:rsidR="00B95944" w:rsidRDefault="00B95944" w:rsidP="00B9594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  <w:r w:rsidRPr="00A51806">
        <w:rPr>
          <w:rFonts w:ascii="Times New Roman" w:hAnsi="Times New Roman"/>
          <w:i/>
          <w:iCs/>
          <w:color w:val="000000"/>
          <w:sz w:val="24"/>
          <w:szCs w:val="24"/>
        </w:rPr>
        <w:t xml:space="preserve">T </w:t>
      </w:r>
      <w:r w:rsidRPr="00A51806">
        <w:rPr>
          <w:rFonts w:ascii="Times New Roman" w:hAnsi="Times New Roman"/>
          <w:color w:val="000000"/>
          <w:sz w:val="24"/>
          <w:szCs w:val="24"/>
        </w:rPr>
        <w:t>is given by</w:t>
      </w:r>
    </w:p>
    <w:p w14:paraId="29DE4BB4" w14:textId="77777777" w:rsidR="00B95944" w:rsidRPr="00A51806" w:rsidRDefault="00B95944" w:rsidP="00B95944">
      <w:pPr>
        <w:tabs>
          <w:tab w:val="left" w:pos="0"/>
          <w:tab w:val="left" w:pos="1418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  <w:r w:rsidRPr="00042007">
        <w:rPr>
          <w:rFonts w:ascii="Times New Roman" w:hAnsi="Times New Roman"/>
          <w:color w:val="000000"/>
          <w:position w:val="-24"/>
          <w:sz w:val="24"/>
          <w:szCs w:val="24"/>
        </w:rPr>
        <w:object w:dxaOrig="980" w:dyaOrig="620" w14:anchorId="321E0E5D">
          <v:shape id="_x0000_i1037" type="#_x0000_t75" style="width:49.65pt;height:31.05pt" o:ole="">
            <v:imagedata r:id="rId41" o:title=""/>
          </v:shape>
          <o:OLEObject Type="Embed" ProgID="Equation.DSMT4" ShapeID="_x0000_i1037" DrawAspect="Content" ObjectID="_1661804716" r:id="rId42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14:paraId="500AF0E3" w14:textId="77777777" w:rsidR="00B95944" w:rsidRDefault="00B95944" w:rsidP="00B9594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</w:p>
    <w:p w14:paraId="4EC80CA8" w14:textId="77777777" w:rsidR="00B95944" w:rsidRPr="00A51806" w:rsidRDefault="00B95944" w:rsidP="00B9594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  <w:r w:rsidRPr="00A51806">
        <w:rPr>
          <w:rFonts w:ascii="Times New Roman" w:hAnsi="Times New Roman"/>
          <w:color w:val="000000"/>
          <w:sz w:val="24"/>
          <w:szCs w:val="24"/>
        </w:rPr>
        <w:t>(</w:t>
      </w:r>
      <w:r w:rsidRPr="00A51806">
        <w:rPr>
          <w:rFonts w:ascii="Times New Roman" w:hAnsi="Times New Roman"/>
          <w:i/>
          <w:color w:val="000000"/>
          <w:sz w:val="24"/>
          <w:szCs w:val="24"/>
        </w:rPr>
        <w:t>a</w:t>
      </w:r>
      <w:r w:rsidRPr="00A51806">
        <w:rPr>
          <w:rFonts w:ascii="Times New Roman" w:hAnsi="Times New Roman"/>
          <w:color w:val="000000"/>
          <w:sz w:val="24"/>
          <w:szCs w:val="24"/>
        </w:rPr>
        <w:t>)</w:t>
      </w:r>
      <w:r>
        <w:rPr>
          <w:rFonts w:ascii="Times New Roman" w:hAnsi="Times New Roman"/>
          <w:i/>
          <w:color w:val="000000"/>
          <w:sz w:val="24"/>
          <w:szCs w:val="24"/>
        </w:rPr>
        <w:tab/>
      </w:r>
      <w:r w:rsidRPr="00A51806">
        <w:rPr>
          <w:rFonts w:ascii="Times New Roman" w:hAnsi="Times New Roman"/>
          <w:color w:val="000000"/>
          <w:sz w:val="24"/>
          <w:szCs w:val="24"/>
        </w:rPr>
        <w:t>Work out the difference in the temperature of the water at a depth of 1200 metres and</w:t>
      </w:r>
    </w:p>
    <w:p w14:paraId="6B9A5ADA" w14:textId="77777777" w:rsidR="00B95944" w:rsidRDefault="00B95944" w:rsidP="00B9594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  <w:r w:rsidRPr="00A51806">
        <w:rPr>
          <w:rFonts w:ascii="Times New Roman" w:hAnsi="Times New Roman"/>
          <w:color w:val="000000"/>
          <w:sz w:val="24"/>
          <w:szCs w:val="24"/>
        </w:rPr>
        <w:t>the temperature of the water at a depth of 2500 metres.</w:t>
      </w:r>
    </w:p>
    <w:p w14:paraId="1B9C4486" w14:textId="77777777" w:rsidR="00B95944" w:rsidRDefault="00B95944" w:rsidP="00B9594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</w:p>
    <w:p w14:paraId="54FD8EBD" w14:textId="77777777" w:rsidR="00B95944" w:rsidRDefault="00B95944" w:rsidP="00B9594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</w:p>
    <w:p w14:paraId="1E59BC22" w14:textId="77777777" w:rsidR="00B95944" w:rsidRDefault="00B95944" w:rsidP="00B9594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</w:p>
    <w:p w14:paraId="450B66DD" w14:textId="77777777" w:rsidR="00B95944" w:rsidRDefault="00B95944" w:rsidP="00B9594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</w:p>
    <w:p w14:paraId="617616E8" w14:textId="77777777" w:rsidR="00B95944" w:rsidRDefault="00B95944" w:rsidP="00B9594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</w:p>
    <w:p w14:paraId="0A59AE55" w14:textId="77777777" w:rsidR="00B95944" w:rsidRPr="00A51806" w:rsidRDefault="00B95944" w:rsidP="00B9594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</w:p>
    <w:p w14:paraId="2D81A382" w14:textId="77777777" w:rsidR="00B95944" w:rsidRPr="00A51806" w:rsidRDefault="00B95944" w:rsidP="00B9594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.....................................................</w:t>
      </w:r>
      <w:r w:rsidRPr="00A51806">
        <w:rPr>
          <w:rFonts w:ascii="Times New Roman" w:hAnsi="Times New Roman"/>
          <w:color w:val="000000"/>
          <w:sz w:val="24"/>
          <w:szCs w:val="24"/>
        </w:rPr>
        <w:t>..°C</w:t>
      </w:r>
    </w:p>
    <w:p w14:paraId="616A87A5" w14:textId="77777777" w:rsidR="00B95944" w:rsidRDefault="00B95944" w:rsidP="00B9594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51806">
        <w:rPr>
          <w:rFonts w:ascii="Times New Roman" w:hAnsi="Times New Roman"/>
          <w:b/>
          <w:bCs/>
          <w:sz w:val="24"/>
          <w:szCs w:val="24"/>
        </w:rPr>
        <w:t>(3)</w:t>
      </w:r>
    </w:p>
    <w:p w14:paraId="4EE2A17A" w14:textId="77777777" w:rsidR="00B95944" w:rsidRPr="00A11F69" w:rsidRDefault="00B95944" w:rsidP="00B9594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6759ABAC" w14:textId="77777777" w:rsidR="00B95944" w:rsidRDefault="00B95944" w:rsidP="00B9594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  <w:r w:rsidRPr="00A51806">
        <w:rPr>
          <w:rFonts w:ascii="Times New Roman" w:hAnsi="Times New Roman"/>
          <w:color w:val="000000"/>
          <w:sz w:val="24"/>
          <w:szCs w:val="24"/>
        </w:rPr>
        <w:t>Here are four graphs.</w:t>
      </w:r>
    </w:p>
    <w:p w14:paraId="761BC3F7" w14:textId="77777777" w:rsidR="00B95944" w:rsidRDefault="00B95944" w:rsidP="00B9594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</w:p>
    <w:p w14:paraId="2239DCCF" w14:textId="77777777" w:rsidR="00B95944" w:rsidRDefault="00B95944" w:rsidP="00B95944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  <w:lang w:val="en-US"/>
        </w:rPr>
        <w:drawing>
          <wp:inline distT="0" distB="0" distL="0" distR="0" wp14:anchorId="286A04BB" wp14:editId="0644550D">
            <wp:extent cx="3804738" cy="3134115"/>
            <wp:effectExtent l="19050" t="0" r="5262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4738" cy="3134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0D8B144" w14:textId="77777777" w:rsidR="00B95944" w:rsidRPr="00A51806" w:rsidRDefault="00B95944" w:rsidP="00B9594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</w:p>
    <w:p w14:paraId="34153CCB" w14:textId="77777777" w:rsidR="00B95944" w:rsidRPr="00A51806" w:rsidRDefault="00B95944" w:rsidP="00B9594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  <w:r w:rsidRPr="00A51806">
        <w:rPr>
          <w:rFonts w:ascii="Times New Roman" w:hAnsi="Times New Roman"/>
          <w:color w:val="000000"/>
          <w:sz w:val="24"/>
          <w:szCs w:val="24"/>
        </w:rPr>
        <w:t xml:space="preserve">One of the graphs could show that </w:t>
      </w:r>
      <w:r w:rsidRPr="00A51806">
        <w:rPr>
          <w:rFonts w:ascii="Times New Roman" w:hAnsi="Times New Roman"/>
          <w:i/>
          <w:iCs/>
          <w:color w:val="000000"/>
          <w:sz w:val="24"/>
          <w:szCs w:val="24"/>
        </w:rPr>
        <w:t xml:space="preserve">T </w:t>
      </w:r>
      <w:r w:rsidRPr="00A51806">
        <w:rPr>
          <w:rFonts w:ascii="Times New Roman" w:hAnsi="Times New Roman"/>
          <w:color w:val="000000"/>
          <w:sz w:val="24"/>
          <w:szCs w:val="24"/>
        </w:rPr>
        <w:t xml:space="preserve">is inversely proportional to </w:t>
      </w:r>
      <w:r w:rsidRPr="00A51806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Pr="00A51806">
        <w:rPr>
          <w:rFonts w:ascii="Times New Roman" w:hAnsi="Times New Roman"/>
          <w:color w:val="000000"/>
          <w:sz w:val="24"/>
          <w:szCs w:val="24"/>
        </w:rPr>
        <w:t>.</w:t>
      </w:r>
    </w:p>
    <w:p w14:paraId="2DCA0F57" w14:textId="77777777" w:rsidR="00B95944" w:rsidRDefault="00B95944" w:rsidP="00B9594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</w:p>
    <w:p w14:paraId="3BBB3D0B" w14:textId="77777777" w:rsidR="00B95944" w:rsidRDefault="00B95944" w:rsidP="00B9594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  <w:r w:rsidRPr="00A51806">
        <w:rPr>
          <w:rFonts w:ascii="Times New Roman" w:hAnsi="Times New Roman"/>
          <w:color w:val="000000"/>
          <w:sz w:val="24"/>
          <w:szCs w:val="24"/>
        </w:rPr>
        <w:t>(</w:t>
      </w:r>
      <w:r w:rsidRPr="00A51806">
        <w:rPr>
          <w:rFonts w:ascii="Times New Roman" w:hAnsi="Times New Roman"/>
          <w:i/>
          <w:color w:val="000000"/>
          <w:sz w:val="24"/>
          <w:szCs w:val="24"/>
        </w:rPr>
        <w:t>b</w:t>
      </w:r>
      <w:r w:rsidRPr="00A51806">
        <w:rPr>
          <w:rFonts w:ascii="Times New Roman" w:hAnsi="Times New Roman"/>
          <w:color w:val="000000"/>
          <w:sz w:val="24"/>
          <w:szCs w:val="24"/>
        </w:rPr>
        <w:t>)</w:t>
      </w:r>
      <w:r>
        <w:rPr>
          <w:rFonts w:ascii="Times New Roman" w:hAnsi="Times New Roman"/>
          <w:i/>
          <w:color w:val="000000"/>
          <w:sz w:val="24"/>
          <w:szCs w:val="24"/>
        </w:rPr>
        <w:tab/>
      </w:r>
      <w:r w:rsidRPr="00A51806">
        <w:rPr>
          <w:rFonts w:ascii="Times New Roman" w:hAnsi="Times New Roman"/>
          <w:color w:val="000000"/>
          <w:sz w:val="24"/>
          <w:szCs w:val="24"/>
        </w:rPr>
        <w:t>Write down the letter of this graph.</w:t>
      </w:r>
    </w:p>
    <w:p w14:paraId="1646C717" w14:textId="77777777" w:rsidR="00B95944" w:rsidRPr="00A51806" w:rsidRDefault="00B95944" w:rsidP="00B9594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</w:p>
    <w:p w14:paraId="34508DAE" w14:textId="77777777" w:rsidR="00B95944" w:rsidRPr="00A51806" w:rsidRDefault="00B95944" w:rsidP="00B9594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..................................................</w:t>
      </w:r>
      <w:r w:rsidRPr="00A51806">
        <w:rPr>
          <w:rFonts w:ascii="Times New Roman" w:hAnsi="Times New Roman"/>
          <w:color w:val="000000"/>
          <w:sz w:val="24"/>
          <w:szCs w:val="24"/>
        </w:rPr>
        <w:t>.....</w:t>
      </w:r>
    </w:p>
    <w:p w14:paraId="11581B43" w14:textId="77777777" w:rsidR="00B95944" w:rsidRPr="00A11F69" w:rsidRDefault="00B95944" w:rsidP="00B95944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11F69">
        <w:rPr>
          <w:rFonts w:ascii="Times New Roman" w:hAnsi="Times New Roman"/>
          <w:b/>
          <w:bCs/>
          <w:sz w:val="24"/>
          <w:szCs w:val="24"/>
        </w:rPr>
        <w:t>(1)</w:t>
      </w:r>
    </w:p>
    <w:p w14:paraId="7C1AA504" w14:textId="581FE902" w:rsidR="00B95944" w:rsidRDefault="00B95944" w:rsidP="00B9594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A51806">
        <w:rPr>
          <w:rFonts w:ascii="Times New Roman" w:hAnsi="Times New Roman"/>
          <w:b/>
          <w:bCs/>
          <w:color w:val="000000"/>
          <w:sz w:val="24"/>
          <w:szCs w:val="24"/>
        </w:rPr>
        <w:t xml:space="preserve">(Total for Question </w:t>
      </w:r>
      <w:r w:rsidR="00504B9A">
        <w:rPr>
          <w:rFonts w:ascii="Times New Roman" w:hAnsi="Times New Roman"/>
          <w:b/>
          <w:bCs/>
          <w:color w:val="000000"/>
          <w:sz w:val="24"/>
          <w:szCs w:val="24"/>
        </w:rPr>
        <w:t>8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</w:rPr>
        <w:t xml:space="preserve"> is 4 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>marks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</w:rPr>
        <w:t>)</w:t>
      </w:r>
    </w:p>
    <w:p w14:paraId="253975D4" w14:textId="41D3F062" w:rsidR="00B95944" w:rsidRPr="00A51806" w:rsidRDefault="00DC37DE" w:rsidP="00B9594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mc:AlternateContent>
          <mc:Choice Requires="wps">
            <w:drawing>
              <wp:anchor distT="4294967295" distB="4294967295" distL="114300" distR="114300" simplePos="0" relativeHeight="251682816" behindDoc="0" locked="0" layoutInCell="1" allowOverlap="1" wp14:anchorId="4FDD594F" wp14:editId="2E901631">
                <wp:simplePos x="0" y="0"/>
                <wp:positionH relativeFrom="column">
                  <wp:posOffset>7511</wp:posOffset>
                </wp:positionH>
                <wp:positionV relativeFrom="paragraph">
                  <wp:posOffset>225425</wp:posOffset>
                </wp:positionV>
                <wp:extent cx="5731510" cy="0"/>
                <wp:effectExtent l="0" t="19050" r="21590" b="19050"/>
                <wp:wrapThrough wrapText="bothSides">
                  <wp:wrapPolygon edited="0">
                    <wp:start x="0" y="-1"/>
                    <wp:lineTo x="0" y="-1"/>
                    <wp:lineTo x="21610" y="-1"/>
                    <wp:lineTo x="21610" y="-1"/>
                    <wp:lineTo x="0" y="-1"/>
                  </wp:wrapPolygon>
                </wp:wrapThrough>
                <wp:docPr id="3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3151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86E506C" id="Straight Connector 3" o:spid="_x0000_s1026" style="position:absolute;z-index:2516828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.6pt,17.75pt" to="451.9pt,1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" strokecolor="windowText" strokeweight="3pt">
                <v:stroke joinstyle="miter"/>
                <o:lock v:ext="edit" shapetype="f"/>
                <w10:wrap type="through"/>
              </v:line>
            </w:pict>
          </mc:Fallback>
        </mc:AlternateContent>
      </w:r>
      <w:r w:rsidR="00B95944"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2A2BD6BB" w14:textId="3ABD925C" w:rsidR="00504B9A" w:rsidRPr="00504B9A" w:rsidRDefault="00204AA8" w:rsidP="00504B9A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D84818">
        <w:rPr>
          <w:rFonts w:ascii="Times New Roman" w:hAnsi="Times New Roman" w:cs="Times New Roman"/>
          <w:b/>
          <w:bCs/>
          <w:sz w:val="24"/>
          <w:szCs w:val="24"/>
        </w:rPr>
        <w:t xml:space="preserve">TOTAL MARKS FOR PAPER: </w:t>
      </w:r>
      <w:r w:rsidR="00504B9A">
        <w:rPr>
          <w:rFonts w:ascii="Times New Roman" w:hAnsi="Times New Roman" w:cs="Times New Roman"/>
          <w:b/>
          <w:bCs/>
          <w:sz w:val="24"/>
          <w:szCs w:val="24"/>
        </w:rPr>
        <w:t>21</w:t>
      </w:r>
    </w:p>
    <w:sectPr w:rsidR="00504B9A" w:rsidRPr="00504B9A">
      <w:headerReference w:type="default" r:id="rId44"/>
      <w:footerReference w:type="default" r:id="rId45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B1E762A" w14:textId="77777777" w:rsidR="00872D98" w:rsidRDefault="00872D98" w:rsidP="00175BBA">
      <w:r>
        <w:separator/>
      </w:r>
    </w:p>
  </w:endnote>
  <w:endnote w:type="continuationSeparator" w:id="0">
    <w:p w14:paraId="18C57C31" w14:textId="77777777" w:rsidR="00872D98" w:rsidRDefault="00872D98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D4DC0F" w14:textId="77777777" w:rsidR="00EC44AB" w:rsidRPr="00133D3D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4E91F463" w14:textId="14358654" w:rsidR="000A54BF" w:rsidRPr="00EC44AB" w:rsidRDefault="00EC44AB" w:rsidP="00EC44AB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620E18F" w14:textId="77777777" w:rsidR="00872D98" w:rsidRDefault="00872D98" w:rsidP="00175BBA">
      <w:r>
        <w:separator/>
      </w:r>
    </w:p>
  </w:footnote>
  <w:footnote w:type="continuationSeparator" w:id="0">
    <w:p w14:paraId="5158D397" w14:textId="77777777" w:rsidR="00872D98" w:rsidRDefault="00872D98" w:rsidP="00175BB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642E18" w14:textId="7EA976C3" w:rsidR="00EC44AB" w:rsidRPr="00EC44AB" w:rsidRDefault="00D84818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bookmarkStart w:id="3" w:name="_Hlk35285662"/>
    <w:bookmarkStart w:id="4" w:name="_Hlk35285663"/>
    <w:bookmarkStart w:id="5" w:name="_Hlk35285668"/>
    <w:bookmarkStart w:id="6" w:name="_Hlk35285669"/>
    <w:bookmarkStart w:id="7" w:name="_Hlk35285670"/>
    <w:bookmarkStart w:id="8" w:name="_Hlk35285671"/>
    <w:r w:rsidRPr="00D84818">
      <w:rPr>
        <w:rFonts w:ascii="Times New Roman" w:hAnsi="Times New Roman"/>
        <w:b/>
        <w:bCs/>
        <w:sz w:val="24"/>
        <w:szCs w:val="24"/>
      </w:rPr>
      <w:t xml:space="preserve">1MA1 Higher themed papers: </w:t>
    </w:r>
    <w:bookmarkEnd w:id="3"/>
    <w:bookmarkEnd w:id="4"/>
    <w:bookmarkEnd w:id="5"/>
    <w:bookmarkEnd w:id="6"/>
    <w:bookmarkEnd w:id="7"/>
    <w:bookmarkEnd w:id="8"/>
    <w:r w:rsidR="00240338">
      <w:rPr>
        <w:rFonts w:ascii="Times New Roman" w:hAnsi="Times New Roman"/>
        <w:b/>
        <w:bCs/>
        <w:sz w:val="24"/>
        <w:szCs w:val="24"/>
      </w:rPr>
      <w:t xml:space="preserve">Match the graph to equation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proofState w:spelling="clean" w:grammar="clean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E5A3C"/>
    <w:rsid w:val="00001594"/>
    <w:rsid w:val="00001FFF"/>
    <w:rsid w:val="0001584D"/>
    <w:rsid w:val="00057B00"/>
    <w:rsid w:val="00057BD1"/>
    <w:rsid w:val="000810E8"/>
    <w:rsid w:val="000971DD"/>
    <w:rsid w:val="000A54BF"/>
    <w:rsid w:val="000B3552"/>
    <w:rsid w:val="000C343B"/>
    <w:rsid w:val="000D0AC5"/>
    <w:rsid w:val="000E6956"/>
    <w:rsid w:val="000F4A4E"/>
    <w:rsid w:val="000F4EF5"/>
    <w:rsid w:val="001030FC"/>
    <w:rsid w:val="001145E7"/>
    <w:rsid w:val="00120AC1"/>
    <w:rsid w:val="001443EA"/>
    <w:rsid w:val="0014526D"/>
    <w:rsid w:val="001526D3"/>
    <w:rsid w:val="00163AE8"/>
    <w:rsid w:val="00175BBA"/>
    <w:rsid w:val="00176B32"/>
    <w:rsid w:val="001823FE"/>
    <w:rsid w:val="001A4227"/>
    <w:rsid w:val="001A7AC0"/>
    <w:rsid w:val="001B10D8"/>
    <w:rsid w:val="001E4F60"/>
    <w:rsid w:val="001E5989"/>
    <w:rsid w:val="0020371A"/>
    <w:rsid w:val="00204AA8"/>
    <w:rsid w:val="00215797"/>
    <w:rsid w:val="00222221"/>
    <w:rsid w:val="00240338"/>
    <w:rsid w:val="002565AE"/>
    <w:rsid w:val="002809F3"/>
    <w:rsid w:val="00291FDC"/>
    <w:rsid w:val="002A12FA"/>
    <w:rsid w:val="002A2E5C"/>
    <w:rsid w:val="002B6A35"/>
    <w:rsid w:val="002D64C7"/>
    <w:rsid w:val="003034F9"/>
    <w:rsid w:val="00310F85"/>
    <w:rsid w:val="003114AC"/>
    <w:rsid w:val="00324619"/>
    <w:rsid w:val="00330798"/>
    <w:rsid w:val="003377BB"/>
    <w:rsid w:val="00343318"/>
    <w:rsid w:val="0037116D"/>
    <w:rsid w:val="00390AA2"/>
    <w:rsid w:val="00395D60"/>
    <w:rsid w:val="00397582"/>
    <w:rsid w:val="003C10A5"/>
    <w:rsid w:val="00405147"/>
    <w:rsid w:val="004054AB"/>
    <w:rsid w:val="00414093"/>
    <w:rsid w:val="00416FFA"/>
    <w:rsid w:val="004538A5"/>
    <w:rsid w:val="004574F4"/>
    <w:rsid w:val="004A1220"/>
    <w:rsid w:val="004A7269"/>
    <w:rsid w:val="004B0AB9"/>
    <w:rsid w:val="004C6008"/>
    <w:rsid w:val="004E1A95"/>
    <w:rsid w:val="00504B9A"/>
    <w:rsid w:val="00511E8A"/>
    <w:rsid w:val="00512D4C"/>
    <w:rsid w:val="00515A97"/>
    <w:rsid w:val="00523741"/>
    <w:rsid w:val="00530FF5"/>
    <w:rsid w:val="00532963"/>
    <w:rsid w:val="00535338"/>
    <w:rsid w:val="00536D15"/>
    <w:rsid w:val="00540C60"/>
    <w:rsid w:val="005631A7"/>
    <w:rsid w:val="00570F59"/>
    <w:rsid w:val="005822DE"/>
    <w:rsid w:val="00585446"/>
    <w:rsid w:val="00587B32"/>
    <w:rsid w:val="005A3C6A"/>
    <w:rsid w:val="005A5462"/>
    <w:rsid w:val="005A76DB"/>
    <w:rsid w:val="005B347C"/>
    <w:rsid w:val="005E5A3C"/>
    <w:rsid w:val="005F417A"/>
    <w:rsid w:val="00614D11"/>
    <w:rsid w:val="00615976"/>
    <w:rsid w:val="00624B01"/>
    <w:rsid w:val="00633511"/>
    <w:rsid w:val="00651689"/>
    <w:rsid w:val="00651C2A"/>
    <w:rsid w:val="00663EFE"/>
    <w:rsid w:val="006836D3"/>
    <w:rsid w:val="006B0B8D"/>
    <w:rsid w:val="006C32F3"/>
    <w:rsid w:val="006F3DB3"/>
    <w:rsid w:val="006F55BF"/>
    <w:rsid w:val="006F5905"/>
    <w:rsid w:val="006F62CB"/>
    <w:rsid w:val="00723957"/>
    <w:rsid w:val="0072718D"/>
    <w:rsid w:val="00787520"/>
    <w:rsid w:val="00797E94"/>
    <w:rsid w:val="007A336F"/>
    <w:rsid w:val="007A45C8"/>
    <w:rsid w:val="007D1500"/>
    <w:rsid w:val="007E6F22"/>
    <w:rsid w:val="00827782"/>
    <w:rsid w:val="00844161"/>
    <w:rsid w:val="00865080"/>
    <w:rsid w:val="00872D98"/>
    <w:rsid w:val="0087787B"/>
    <w:rsid w:val="008B7183"/>
    <w:rsid w:val="008C0A25"/>
    <w:rsid w:val="008E0D99"/>
    <w:rsid w:val="008E1CF2"/>
    <w:rsid w:val="008F562D"/>
    <w:rsid w:val="008F7992"/>
    <w:rsid w:val="00914301"/>
    <w:rsid w:val="009425CE"/>
    <w:rsid w:val="009602D8"/>
    <w:rsid w:val="009A511D"/>
    <w:rsid w:val="009B3D82"/>
    <w:rsid w:val="009B71CF"/>
    <w:rsid w:val="00A05797"/>
    <w:rsid w:val="00A41D2E"/>
    <w:rsid w:val="00A5611E"/>
    <w:rsid w:val="00A56DE5"/>
    <w:rsid w:val="00A613C9"/>
    <w:rsid w:val="00A62749"/>
    <w:rsid w:val="00A63683"/>
    <w:rsid w:val="00A7593A"/>
    <w:rsid w:val="00AA423B"/>
    <w:rsid w:val="00AB0346"/>
    <w:rsid w:val="00AC7E61"/>
    <w:rsid w:val="00AE4492"/>
    <w:rsid w:val="00B12E38"/>
    <w:rsid w:val="00B23D76"/>
    <w:rsid w:val="00B25C0E"/>
    <w:rsid w:val="00B32AEA"/>
    <w:rsid w:val="00B60127"/>
    <w:rsid w:val="00B608CF"/>
    <w:rsid w:val="00B73A10"/>
    <w:rsid w:val="00B84026"/>
    <w:rsid w:val="00B857FF"/>
    <w:rsid w:val="00B95944"/>
    <w:rsid w:val="00B96648"/>
    <w:rsid w:val="00BA2D76"/>
    <w:rsid w:val="00BB103B"/>
    <w:rsid w:val="00BB5CB8"/>
    <w:rsid w:val="00BC7598"/>
    <w:rsid w:val="00BE409D"/>
    <w:rsid w:val="00BF56DD"/>
    <w:rsid w:val="00C04C0A"/>
    <w:rsid w:val="00C06640"/>
    <w:rsid w:val="00C0764A"/>
    <w:rsid w:val="00C0774A"/>
    <w:rsid w:val="00C21058"/>
    <w:rsid w:val="00C24AEF"/>
    <w:rsid w:val="00C45602"/>
    <w:rsid w:val="00C50AF5"/>
    <w:rsid w:val="00C8176F"/>
    <w:rsid w:val="00C84BA8"/>
    <w:rsid w:val="00C91773"/>
    <w:rsid w:val="00C954DE"/>
    <w:rsid w:val="00CD2689"/>
    <w:rsid w:val="00CE0BB1"/>
    <w:rsid w:val="00CE3312"/>
    <w:rsid w:val="00CE5C1A"/>
    <w:rsid w:val="00D15E05"/>
    <w:rsid w:val="00D36823"/>
    <w:rsid w:val="00D60A85"/>
    <w:rsid w:val="00D60D1A"/>
    <w:rsid w:val="00D74713"/>
    <w:rsid w:val="00D84818"/>
    <w:rsid w:val="00D8497C"/>
    <w:rsid w:val="00D964DE"/>
    <w:rsid w:val="00DA5F1A"/>
    <w:rsid w:val="00DC26AF"/>
    <w:rsid w:val="00DC37DE"/>
    <w:rsid w:val="00DE0BCE"/>
    <w:rsid w:val="00DE31F7"/>
    <w:rsid w:val="00DF386C"/>
    <w:rsid w:val="00E0122D"/>
    <w:rsid w:val="00E133C7"/>
    <w:rsid w:val="00E3135D"/>
    <w:rsid w:val="00E31A1D"/>
    <w:rsid w:val="00E3358D"/>
    <w:rsid w:val="00E51373"/>
    <w:rsid w:val="00E5293E"/>
    <w:rsid w:val="00E52D40"/>
    <w:rsid w:val="00E54EA1"/>
    <w:rsid w:val="00E613E3"/>
    <w:rsid w:val="00E62106"/>
    <w:rsid w:val="00E670FC"/>
    <w:rsid w:val="00E67348"/>
    <w:rsid w:val="00E85A89"/>
    <w:rsid w:val="00E94A19"/>
    <w:rsid w:val="00EA7115"/>
    <w:rsid w:val="00EB165D"/>
    <w:rsid w:val="00EB1AB3"/>
    <w:rsid w:val="00EB2C52"/>
    <w:rsid w:val="00EB51F7"/>
    <w:rsid w:val="00EB7DEC"/>
    <w:rsid w:val="00EC44AB"/>
    <w:rsid w:val="00EC4604"/>
    <w:rsid w:val="00ED39E1"/>
    <w:rsid w:val="00ED6321"/>
    <w:rsid w:val="00EE19FA"/>
    <w:rsid w:val="00EE3D82"/>
    <w:rsid w:val="00EF4322"/>
    <w:rsid w:val="00EF7697"/>
    <w:rsid w:val="00F314E4"/>
    <w:rsid w:val="00F3473D"/>
    <w:rsid w:val="00F56D5A"/>
    <w:rsid w:val="00F87E64"/>
    <w:rsid w:val="00F962C1"/>
    <w:rsid w:val="00FD2377"/>
    <w:rsid w:val="00FD5DF3"/>
    <w:rsid w:val="00FE5B88"/>
    <w:rsid w:val="00FF29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0F4F88B"/>
  <w15:docId w15:val="{76D7FF42-3F82-493E-8E13-E87D7C6534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BA"/>
  </w:style>
  <w:style w:type="paragraph" w:styleId="Footer">
    <w:name w:val="footer"/>
    <w:basedOn w:val="Normal"/>
    <w:link w:val="Foot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BBA"/>
  </w:style>
  <w:style w:type="paragraph" w:styleId="BalloonText">
    <w:name w:val="Balloon Text"/>
    <w:basedOn w:val="Normal"/>
    <w:link w:val="BalloonTextChar"/>
    <w:uiPriority w:val="99"/>
    <w:semiHidden/>
    <w:unhideWhenUsed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5C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99"/>
    <w:rsid w:val="00F314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18D"/>
    <w:pPr>
      <w:ind w:left="720"/>
      <w:contextualSpacing/>
    </w:pPr>
  </w:style>
  <w:style w:type="paragraph" w:customStyle="1" w:styleId="ColorfulList-Accent11">
    <w:name w:val="Colorful List - Accent 11"/>
    <w:basedOn w:val="Normal"/>
    <w:uiPriority w:val="34"/>
    <w:qFormat/>
    <w:rsid w:val="00D36823"/>
    <w:pPr>
      <w:spacing w:after="160" w:line="259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D36823"/>
    <w:pPr>
      <w:spacing w:after="160" w:line="259" w:lineRule="auto"/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tmp"/><Relationship Id="rId13" Type="http://schemas.openxmlformats.org/officeDocument/2006/relationships/image" Target="media/image5.emf"/><Relationship Id="rId18" Type="http://schemas.openxmlformats.org/officeDocument/2006/relationships/oleObject" Target="embeddings/oleObject4.bin"/><Relationship Id="rId26" Type="http://schemas.openxmlformats.org/officeDocument/2006/relationships/image" Target="media/image12.png"/><Relationship Id="rId39" Type="http://schemas.openxmlformats.org/officeDocument/2006/relationships/image" Target="media/image21.wmf"/><Relationship Id="rId3" Type="http://schemas.openxmlformats.org/officeDocument/2006/relationships/styles" Target="styles.xml"/><Relationship Id="rId21" Type="http://schemas.openxmlformats.org/officeDocument/2006/relationships/image" Target="media/image9.emf"/><Relationship Id="rId34" Type="http://schemas.openxmlformats.org/officeDocument/2006/relationships/image" Target="media/image18.emf"/><Relationship Id="rId42" Type="http://schemas.openxmlformats.org/officeDocument/2006/relationships/oleObject" Target="embeddings/oleObject13.bin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emf"/><Relationship Id="rId25" Type="http://schemas.openxmlformats.org/officeDocument/2006/relationships/oleObject" Target="embeddings/oleObject7.bin"/><Relationship Id="rId33" Type="http://schemas.openxmlformats.org/officeDocument/2006/relationships/image" Target="media/image17.emf"/><Relationship Id="rId38" Type="http://schemas.openxmlformats.org/officeDocument/2006/relationships/image" Target="media/image20.emf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4.png"/><Relationship Id="rId41" Type="http://schemas.openxmlformats.org/officeDocument/2006/relationships/image" Target="media/image2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24" Type="http://schemas.openxmlformats.org/officeDocument/2006/relationships/image" Target="media/image11.emf"/><Relationship Id="rId32" Type="http://schemas.openxmlformats.org/officeDocument/2006/relationships/image" Target="media/image16.emf"/><Relationship Id="rId37" Type="http://schemas.openxmlformats.org/officeDocument/2006/relationships/oleObject" Target="embeddings/oleObject11.bin"/><Relationship Id="rId40" Type="http://schemas.openxmlformats.org/officeDocument/2006/relationships/oleObject" Target="embeddings/oleObject12.bin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8.bin"/><Relationship Id="rId36" Type="http://schemas.openxmlformats.org/officeDocument/2006/relationships/image" Target="media/image19.emf"/><Relationship Id="rId10" Type="http://schemas.openxmlformats.org/officeDocument/2006/relationships/image" Target="media/image3.emf"/><Relationship Id="rId19" Type="http://schemas.openxmlformats.org/officeDocument/2006/relationships/image" Target="media/image8.emf"/><Relationship Id="rId31" Type="http://schemas.openxmlformats.org/officeDocument/2006/relationships/oleObject" Target="embeddings/oleObject9.bin"/><Relationship Id="rId4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3.emf"/><Relationship Id="rId30" Type="http://schemas.openxmlformats.org/officeDocument/2006/relationships/image" Target="media/image15.emf"/><Relationship Id="rId35" Type="http://schemas.openxmlformats.org/officeDocument/2006/relationships/oleObject" Target="embeddings/oleObject10.bin"/><Relationship Id="rId43" Type="http://schemas.openxmlformats.org/officeDocument/2006/relationships/image" Target="media/image2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90ABC8C-CF39-4EF1-9682-74A878FE40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9</TotalTime>
  <Pages>9</Pages>
  <Words>685</Words>
  <Characters>3905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Ahmed, Saira</cp:lastModifiedBy>
  <cp:revision>155</cp:revision>
  <dcterms:created xsi:type="dcterms:W3CDTF">2019-10-18T05:47:00Z</dcterms:created>
  <dcterms:modified xsi:type="dcterms:W3CDTF">2020-09-16T22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